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5211" w:rsidRPr="00EE4179" w:rsidRDefault="00DC5308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55211" w:rsidRPr="00EE4179">
        <w:t>Name ______</w:t>
      </w:r>
      <w:r>
        <w:t>_____</w:t>
      </w:r>
      <w:r w:rsidR="00555211" w:rsidRPr="00EE4179">
        <w:t>________________</w:t>
      </w:r>
      <w:r w:rsidR="00EE4179">
        <w:t>___</w:t>
      </w:r>
    </w:p>
    <w:p w:rsidR="00474417" w:rsidRDefault="00DC5308">
      <w:r>
        <w:t>Lesson 6-1</w:t>
      </w:r>
      <w:r w:rsidR="00EE4179">
        <w:t xml:space="preserve">: </w:t>
      </w:r>
      <w:r w:rsidR="00EE4179" w:rsidRPr="001C4DBE">
        <w:rPr>
          <w:bCs/>
          <w:i/>
        </w:rPr>
        <w:t>Difference Quotients &amp; Rates of Change</w:t>
      </w:r>
      <w:r w:rsidR="00EE4179">
        <w:t xml:space="preserve"> </w:t>
      </w:r>
      <w:r w:rsidR="00D71255" w:rsidRPr="00EE4179">
        <w:tab/>
      </w:r>
      <w:r w:rsidR="00D71255" w:rsidRPr="00EE4179">
        <w:tab/>
      </w:r>
      <w:r w:rsidR="00D71255" w:rsidRPr="00EE4179">
        <w:tab/>
      </w:r>
      <w:r>
        <w:tab/>
      </w:r>
      <w:r w:rsidR="00555211" w:rsidRPr="00EE4179">
        <w:t>Date ______</w:t>
      </w:r>
      <w:r>
        <w:t>_____</w:t>
      </w:r>
      <w:r w:rsidR="00555211" w:rsidRPr="00EE4179">
        <w:t>_______________</w:t>
      </w:r>
      <w:r w:rsidR="00EE4179">
        <w:t>___</w:t>
      </w:r>
    </w:p>
    <w:p w:rsidR="001C4DBE" w:rsidRPr="001C4DBE" w:rsidRDefault="001C4DBE">
      <w:pPr>
        <w:rPr>
          <w:sz w:val="14"/>
        </w:rPr>
      </w:pPr>
    </w:p>
    <w:p w:rsidR="00555211" w:rsidRPr="001C4DBE" w:rsidRDefault="001C4DBE">
      <w:pPr>
        <w:rPr>
          <w:b/>
        </w:rPr>
      </w:pPr>
      <w:r w:rsidRPr="001C4DBE">
        <w:rPr>
          <w:b/>
        </w:rPr>
        <w:t>Learning Goals:</w:t>
      </w:r>
      <w:r w:rsidR="00555211" w:rsidRPr="001C4DBE">
        <w:rPr>
          <w:b/>
        </w:rPr>
        <w:tab/>
      </w:r>
      <w:r w:rsidR="00555211" w:rsidRPr="001C4DBE">
        <w:rPr>
          <w:b/>
        </w:rPr>
        <w:tab/>
      </w:r>
      <w:r w:rsidR="00555211" w:rsidRPr="001C4DBE">
        <w:rPr>
          <w:b/>
        </w:rPr>
        <w:tab/>
      </w:r>
    </w:p>
    <w:p w:rsidR="001C4DBE" w:rsidRPr="001C4DBE" w:rsidRDefault="001C4DBE" w:rsidP="001C4DBE">
      <w:pPr>
        <w:pStyle w:val="ListParagraph"/>
        <w:numPr>
          <w:ilvl w:val="0"/>
          <w:numId w:val="3"/>
        </w:numPr>
        <w:rPr>
          <w:i/>
        </w:rPr>
      </w:pPr>
      <w:r w:rsidRPr="001C4DBE">
        <w:rPr>
          <w:i/>
        </w:rPr>
        <w:t>I can compute average rates of change in functions.</w:t>
      </w:r>
    </w:p>
    <w:p w:rsidR="001C4DBE" w:rsidRPr="001C4DBE" w:rsidRDefault="001C4DBE" w:rsidP="001C4DBE">
      <w:pPr>
        <w:pStyle w:val="ListParagraph"/>
        <w:numPr>
          <w:ilvl w:val="0"/>
          <w:numId w:val="3"/>
        </w:numPr>
        <w:rPr>
          <w:i/>
        </w:rPr>
      </w:pPr>
      <w:r w:rsidRPr="001C4DBE">
        <w:rPr>
          <w:i/>
        </w:rPr>
        <w:t>I can find the formula for the difference quotient of a function and use it to solve problems.</w:t>
      </w:r>
    </w:p>
    <w:p w:rsidR="001C4DBE" w:rsidRDefault="001C4DBE" w:rsidP="001C4DBE">
      <w:pPr>
        <w:pStyle w:val="ListParagraph"/>
        <w:numPr>
          <w:ilvl w:val="0"/>
          <w:numId w:val="3"/>
        </w:numPr>
        <w:rPr>
          <w:i/>
        </w:rPr>
      </w:pPr>
      <w:r w:rsidRPr="001C4DBE">
        <w:rPr>
          <w:i/>
        </w:rPr>
        <w:t>I can use secant lines to determine the average rates of change in graphs of functions.</w:t>
      </w:r>
    </w:p>
    <w:p w:rsidR="001C4DBE" w:rsidRPr="001C4DBE" w:rsidRDefault="001C4DBE" w:rsidP="001C4DBE">
      <w:pPr>
        <w:pStyle w:val="ListParagraph"/>
        <w:rPr>
          <w:i/>
        </w:rPr>
      </w:pPr>
    </w:p>
    <w:p w:rsidR="00E254F9" w:rsidRPr="001C4DBE" w:rsidRDefault="00E254F9" w:rsidP="00E254F9">
      <w:pPr>
        <w:pStyle w:val="ListParagraph"/>
        <w:rPr>
          <w:i/>
          <w:sz w:val="16"/>
        </w:rPr>
      </w:pPr>
    </w:p>
    <w:p w:rsidR="00474417" w:rsidRPr="00474417" w:rsidRDefault="00D45CCA">
      <w:pPr>
        <w:rPr>
          <w:i/>
        </w:rPr>
      </w:pPr>
      <w:r w:rsidRPr="00EE4179">
        <w:t xml:space="preserve">VIDEOS:  </w:t>
      </w:r>
      <w:r w:rsidR="00474417">
        <w:t>“</w:t>
      </w:r>
      <w:r w:rsidR="00474417">
        <w:rPr>
          <w:b/>
          <w:sz w:val="20"/>
          <w:szCs w:val="20"/>
        </w:rPr>
        <w:t>What is C</w:t>
      </w:r>
      <w:r w:rsidR="00474417" w:rsidRPr="00474417">
        <w:rPr>
          <w:b/>
          <w:sz w:val="20"/>
          <w:szCs w:val="20"/>
        </w:rPr>
        <w:t>alculus?</w:t>
      </w:r>
      <w:r w:rsidR="00474417">
        <w:rPr>
          <w:b/>
          <w:sz w:val="20"/>
          <w:szCs w:val="20"/>
        </w:rPr>
        <w:t>”</w:t>
      </w:r>
      <w:r w:rsidR="00474417" w:rsidRPr="00474417">
        <w:rPr>
          <w:i/>
          <w:sz w:val="20"/>
          <w:szCs w:val="20"/>
        </w:rPr>
        <w:t xml:space="preserve"> </w:t>
      </w:r>
      <w:r w:rsidR="00474417" w:rsidRPr="00474417">
        <w:rPr>
          <w:sz w:val="20"/>
          <w:szCs w:val="20"/>
        </w:rPr>
        <w:t xml:space="preserve"> </w:t>
      </w:r>
      <w:hyperlink r:id="rId5" w:history="1">
        <w:r w:rsidR="00474417" w:rsidRPr="00474417">
          <w:rPr>
            <w:rStyle w:val="Hyperlink"/>
            <w:sz w:val="20"/>
            <w:szCs w:val="20"/>
          </w:rPr>
          <w:t>http://www.youtube.com/watch?v=ismnD_QHKkQ</w:t>
        </w:r>
      </w:hyperlink>
      <w:r w:rsidR="00474417" w:rsidRPr="00474417">
        <w:rPr>
          <w:sz w:val="20"/>
          <w:szCs w:val="20"/>
        </w:rPr>
        <w:t xml:space="preserve"> </w:t>
      </w:r>
      <w:r w:rsidR="00474417" w:rsidRPr="00EE4179">
        <w:t xml:space="preserve"> </w:t>
      </w:r>
      <w:r w:rsidR="00474417">
        <w:t xml:space="preserve">                                                                   </w:t>
      </w:r>
    </w:p>
    <w:p w:rsidR="00D45CCA" w:rsidRPr="00474417" w:rsidRDefault="00474417" w:rsidP="00474417">
      <w:pPr>
        <w:ind w:left="720" w:firstLine="360"/>
        <w:rPr>
          <w:sz w:val="20"/>
          <w:szCs w:val="20"/>
        </w:rPr>
      </w:pPr>
      <w:r w:rsidRPr="002978CF">
        <w:rPr>
          <w:b/>
          <w:bCs/>
          <w:spacing w:val="-8"/>
          <w:kern w:val="36"/>
          <w:sz w:val="20"/>
          <w:szCs w:val="20"/>
        </w:rPr>
        <w:t>“A Brief Introduction to Calculus”</w:t>
      </w:r>
      <w:r w:rsidRPr="00474417">
        <w:rPr>
          <w:b/>
          <w:bCs/>
          <w:color w:val="333333"/>
          <w:spacing w:val="-8"/>
          <w:kern w:val="36"/>
          <w:sz w:val="20"/>
          <w:szCs w:val="20"/>
        </w:rPr>
        <w:t xml:space="preserve"> </w:t>
      </w:r>
      <w:hyperlink r:id="rId6" w:history="1">
        <w:r w:rsidR="00D45CCA" w:rsidRPr="00474417">
          <w:rPr>
            <w:rStyle w:val="Hyperlink"/>
            <w:sz w:val="20"/>
            <w:szCs w:val="20"/>
          </w:rPr>
          <w:t>http://www.youtube.com/watch?v=6gvtr_H1h90</w:t>
        </w:r>
      </w:hyperlink>
      <w:r w:rsidR="00D45CCA" w:rsidRPr="00474417">
        <w:rPr>
          <w:sz w:val="20"/>
          <w:szCs w:val="20"/>
        </w:rPr>
        <w:t xml:space="preserve">      </w:t>
      </w:r>
    </w:p>
    <w:p w:rsidR="00D45CCA" w:rsidRPr="00EE4179" w:rsidRDefault="00D45CCA"/>
    <w:p w:rsidR="00D45CCA" w:rsidRDefault="00EE4179">
      <w:r w:rsidRPr="00EE4179">
        <w:t>Answer the questions based off of the videos</w:t>
      </w:r>
      <w:r w:rsidR="00E254F9">
        <w:t>:</w:t>
      </w:r>
    </w:p>
    <w:p w:rsidR="00E254F9" w:rsidRDefault="00E254F9"/>
    <w:p w:rsidR="00E254F9" w:rsidRDefault="00E254F9" w:rsidP="00E254F9">
      <w:pPr>
        <w:pStyle w:val="ListParagraph"/>
        <w:numPr>
          <w:ilvl w:val="0"/>
          <w:numId w:val="4"/>
        </w:numPr>
      </w:pPr>
      <w:r>
        <w:t>What is calculus?</w:t>
      </w:r>
    </w:p>
    <w:p w:rsidR="00E254F9" w:rsidRDefault="00E254F9" w:rsidP="00E254F9"/>
    <w:p w:rsidR="00474417" w:rsidRDefault="00474417" w:rsidP="00E254F9"/>
    <w:p w:rsidR="00474417" w:rsidRDefault="00474417" w:rsidP="00E254F9"/>
    <w:p w:rsidR="00E254F9" w:rsidRDefault="00E254F9" w:rsidP="00E254F9">
      <w:pPr>
        <w:pStyle w:val="ListParagraph"/>
        <w:numPr>
          <w:ilvl w:val="0"/>
          <w:numId w:val="4"/>
        </w:numPr>
      </w:pPr>
      <w:r>
        <w:t xml:space="preserve"> What</w:t>
      </w:r>
      <w:r w:rsidR="00474417">
        <w:t xml:space="preserve"> is a difference between algebra &amp; calculus</w:t>
      </w:r>
      <w:r>
        <w:t>?</w:t>
      </w:r>
    </w:p>
    <w:p w:rsidR="00856F35" w:rsidRDefault="00856F35" w:rsidP="00856F35">
      <w:pPr>
        <w:pStyle w:val="ListParagraph"/>
      </w:pPr>
    </w:p>
    <w:p w:rsidR="00474417" w:rsidRDefault="00474417" w:rsidP="00856F35">
      <w:pPr>
        <w:pStyle w:val="ListParagraph"/>
      </w:pPr>
    </w:p>
    <w:p w:rsidR="00474417" w:rsidRDefault="00474417" w:rsidP="00856F35">
      <w:pPr>
        <w:pStyle w:val="ListParagraph"/>
      </w:pPr>
    </w:p>
    <w:p w:rsidR="00856F35" w:rsidRDefault="00065F8C" w:rsidP="00E254F9">
      <w:pPr>
        <w:pStyle w:val="ListParagraph"/>
        <w:numPr>
          <w:ilvl w:val="0"/>
          <w:numId w:val="4"/>
        </w:numPr>
      </w:pPr>
      <w:r>
        <w:t>Since what year</w:t>
      </w:r>
      <w:r w:rsidR="00856F35">
        <w:t xml:space="preserve"> has calculus been around?</w:t>
      </w:r>
    </w:p>
    <w:p w:rsidR="00474417" w:rsidRDefault="00474417" w:rsidP="00474417"/>
    <w:p w:rsidR="00474417" w:rsidRDefault="00474417" w:rsidP="00856F35">
      <w:pPr>
        <w:pStyle w:val="ListParagraph"/>
      </w:pPr>
    </w:p>
    <w:p w:rsidR="00856F35" w:rsidRDefault="00856F35" w:rsidP="00E254F9">
      <w:pPr>
        <w:pStyle w:val="ListParagraph"/>
        <w:numPr>
          <w:ilvl w:val="0"/>
          <w:numId w:val="4"/>
        </w:numPr>
      </w:pPr>
      <w:r>
        <w:t xml:space="preserve">Who is credited with </w:t>
      </w:r>
      <w:r w:rsidR="00474417">
        <w:t>founding calculus</w:t>
      </w:r>
      <w:r>
        <w:t>?</w:t>
      </w:r>
    </w:p>
    <w:p w:rsidR="00474417" w:rsidRDefault="00474417" w:rsidP="00474417"/>
    <w:p w:rsidR="00474417" w:rsidRDefault="00474417" w:rsidP="00856F35">
      <w:pPr>
        <w:pStyle w:val="ListParagraph"/>
      </w:pPr>
    </w:p>
    <w:p w:rsidR="00856F35" w:rsidRDefault="00856F35" w:rsidP="00E254F9">
      <w:pPr>
        <w:pStyle w:val="ListParagraph"/>
        <w:numPr>
          <w:ilvl w:val="0"/>
          <w:numId w:val="4"/>
        </w:numPr>
      </w:pPr>
      <w:r>
        <w:t>What is Leibniz credited with?</w:t>
      </w:r>
    </w:p>
    <w:p w:rsidR="00474417" w:rsidRDefault="00474417" w:rsidP="00474417"/>
    <w:p w:rsidR="00474417" w:rsidRDefault="00474417" w:rsidP="00856F35">
      <w:pPr>
        <w:pStyle w:val="ListParagraph"/>
      </w:pPr>
    </w:p>
    <w:p w:rsidR="00856F35" w:rsidRDefault="00856F35" w:rsidP="00E254F9">
      <w:pPr>
        <w:pStyle w:val="ListParagraph"/>
        <w:numPr>
          <w:ilvl w:val="0"/>
          <w:numId w:val="4"/>
        </w:numPr>
      </w:pPr>
      <w:r>
        <w:t xml:space="preserve">What was the main </w:t>
      </w:r>
      <w:r w:rsidR="00474417">
        <w:t>problem Newton</w:t>
      </w:r>
      <w:r>
        <w:t xml:space="preserve"> &amp; Leibniz </w:t>
      </w:r>
      <w:r w:rsidR="00CB546D">
        <w:t>were concerned about</w:t>
      </w:r>
      <w:r w:rsidR="00400E5A">
        <w:t xml:space="preserve"> solving</w:t>
      </w:r>
      <w:r w:rsidR="00CB546D">
        <w:t>?</w:t>
      </w:r>
    </w:p>
    <w:p w:rsidR="00A44E39" w:rsidRDefault="00A44E39" w:rsidP="00A44E39">
      <w:pPr>
        <w:pStyle w:val="ListParagraph"/>
      </w:pPr>
    </w:p>
    <w:p w:rsidR="00474417" w:rsidRDefault="00474417" w:rsidP="00400E5A"/>
    <w:p w:rsidR="00474417" w:rsidRDefault="00474417" w:rsidP="00474417">
      <w:pPr>
        <w:pStyle w:val="ListParagraph"/>
      </w:pPr>
    </w:p>
    <w:p w:rsidR="00474417" w:rsidRDefault="00474417" w:rsidP="00E254F9">
      <w:pPr>
        <w:pStyle w:val="ListParagraph"/>
        <w:numPr>
          <w:ilvl w:val="0"/>
          <w:numId w:val="4"/>
        </w:numPr>
      </w:pPr>
      <w:r>
        <w:t>“Climbing down the ladder” – what tool in calculus?  What is happening to the powers?</w:t>
      </w:r>
    </w:p>
    <w:p w:rsidR="00474417" w:rsidRDefault="00474417" w:rsidP="00474417">
      <w:pPr>
        <w:pStyle w:val="ListParagraph"/>
      </w:pPr>
    </w:p>
    <w:p w:rsidR="00474417" w:rsidRDefault="00474417" w:rsidP="00474417">
      <w:pPr>
        <w:pStyle w:val="ListParagraph"/>
      </w:pPr>
    </w:p>
    <w:p w:rsidR="00400E5A" w:rsidRDefault="00400E5A" w:rsidP="00474417">
      <w:pPr>
        <w:pStyle w:val="ListParagraph"/>
      </w:pPr>
    </w:p>
    <w:p w:rsidR="00474417" w:rsidRDefault="00474417" w:rsidP="00474417">
      <w:pPr>
        <w:pStyle w:val="ListParagraph"/>
      </w:pPr>
    </w:p>
    <w:p w:rsidR="00474417" w:rsidRDefault="00474417" w:rsidP="00474417">
      <w:pPr>
        <w:pStyle w:val="ListParagraph"/>
        <w:numPr>
          <w:ilvl w:val="0"/>
          <w:numId w:val="4"/>
        </w:numPr>
      </w:pPr>
      <w:r>
        <w:t>“Climbing up the ladder” – what tool in calculus? What is happening to the powers?</w:t>
      </w:r>
    </w:p>
    <w:p w:rsidR="00474417" w:rsidRDefault="00474417" w:rsidP="00474417">
      <w:pPr>
        <w:pStyle w:val="ListParagraph"/>
      </w:pPr>
    </w:p>
    <w:p w:rsidR="00474417" w:rsidRDefault="00474417" w:rsidP="00474417">
      <w:pPr>
        <w:pStyle w:val="ListParagraph"/>
      </w:pPr>
    </w:p>
    <w:p w:rsidR="00400E5A" w:rsidRDefault="00400E5A" w:rsidP="00474417">
      <w:pPr>
        <w:pStyle w:val="ListParagraph"/>
      </w:pPr>
    </w:p>
    <w:p w:rsidR="00474417" w:rsidRDefault="00474417" w:rsidP="00474417">
      <w:pPr>
        <w:pStyle w:val="ListParagraph"/>
      </w:pPr>
    </w:p>
    <w:p w:rsidR="00474417" w:rsidRPr="00EE4179" w:rsidRDefault="00474417" w:rsidP="00474417">
      <w:pPr>
        <w:pStyle w:val="ListParagraph"/>
        <w:numPr>
          <w:ilvl w:val="0"/>
          <w:numId w:val="4"/>
        </w:numPr>
      </w:pPr>
      <w:r>
        <w:t>The two components of calculus are:  _______________________ &amp; _________________________</w:t>
      </w:r>
    </w:p>
    <w:p w:rsidR="00400E5A" w:rsidRDefault="00400E5A" w:rsidP="00400E5A">
      <w:pPr>
        <w:ind w:left="360"/>
      </w:pPr>
    </w:p>
    <w:p w:rsidR="00400E5A" w:rsidRDefault="00400E5A" w:rsidP="00400E5A">
      <w:pPr>
        <w:ind w:left="360"/>
      </w:pPr>
    </w:p>
    <w:p w:rsidR="00400E5A" w:rsidRDefault="00400E5A" w:rsidP="00400E5A">
      <w:pPr>
        <w:ind w:left="360"/>
      </w:pPr>
      <w:r>
        <w:t>Please meet with your group members &amp; discuss your answers.</w:t>
      </w:r>
    </w:p>
    <w:p w:rsidR="00400E5A" w:rsidRDefault="00400E5A" w:rsidP="00474417">
      <w:pPr>
        <w:pStyle w:val="ListParagraph"/>
      </w:pPr>
    </w:p>
    <w:p w:rsidR="00400E5A" w:rsidRDefault="00400E5A" w:rsidP="00474417">
      <w:pPr>
        <w:pStyle w:val="ListParagrap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7427E6" w:rsidRPr="00EE4179" w:rsidRDefault="007427E6" w:rsidP="00A60E56"/>
    <w:p w:rsidR="00701C5F" w:rsidRDefault="00701C5F" w:rsidP="003305C3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22D0F">
        <w:tab/>
      </w:r>
      <w:r w:rsidR="00422D0F">
        <w:tab/>
      </w:r>
      <w:r>
        <w:t>Page 2</w:t>
      </w:r>
    </w:p>
    <w:p w:rsidR="007B4225" w:rsidRDefault="003477AD" w:rsidP="003305C3">
      <w:r w:rsidRPr="007B4225">
        <w:t>II</w:t>
      </w:r>
      <w:proofErr w:type="gramStart"/>
      <w:r w:rsidR="00F623A6" w:rsidRPr="007B4225">
        <w:t xml:space="preserve">.  </w:t>
      </w:r>
      <w:r w:rsidRPr="007B4225">
        <w:t>In</w:t>
      </w:r>
      <w:proofErr w:type="gramEnd"/>
      <w:r w:rsidRPr="007B4225">
        <w:t xml:space="preserve"> this portion of the lesson, you will investigate </w:t>
      </w:r>
      <w:r w:rsidRPr="007B4225">
        <w:rPr>
          <w:b/>
        </w:rPr>
        <w:t>rates of change</w:t>
      </w:r>
      <w:r w:rsidRPr="007B4225">
        <w:t xml:space="preserve">.  </w:t>
      </w:r>
      <w:r w:rsidR="00F623A6" w:rsidRPr="007B4225">
        <w:t xml:space="preserve">Plot the following data points on the </w:t>
      </w:r>
    </w:p>
    <w:p w:rsidR="00A60E56" w:rsidRPr="007B4225" w:rsidRDefault="00F623A6" w:rsidP="007B4225">
      <w:pPr>
        <w:ind w:firstLine="360"/>
      </w:pPr>
      <w:r w:rsidRPr="007B4225">
        <w:t>graph below.</w:t>
      </w:r>
      <w:r w:rsidR="00C33457" w:rsidRPr="007B4225">
        <w:t xml:space="preserve">  Then answer the </w:t>
      </w:r>
      <w:r w:rsidR="003477AD" w:rsidRPr="007B4225">
        <w:t>questions.</w:t>
      </w:r>
    </w:p>
    <w:tbl>
      <w:tblPr>
        <w:tblStyle w:val="TableGrid"/>
        <w:tblpPr w:leftFromText="180" w:rightFromText="180" w:vertAnchor="text" w:horzAnchor="margin" w:tblpXSpec="center" w:tblpY="140"/>
        <w:tblW w:w="0" w:type="auto"/>
        <w:tblLayout w:type="fixed"/>
        <w:tblLook w:val="00BF"/>
      </w:tblPr>
      <w:tblGrid>
        <w:gridCol w:w="1980"/>
        <w:gridCol w:w="54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7B4225" w:rsidTr="007B4225">
        <w:tc>
          <w:tcPr>
            <w:tcW w:w="1980" w:type="dxa"/>
          </w:tcPr>
          <w:p w:rsidR="007B4225" w:rsidRPr="003477AD" w:rsidRDefault="007B4225" w:rsidP="007B4225">
            <w:pPr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Month</w:t>
            </w:r>
          </w:p>
        </w:tc>
        <w:tc>
          <w:tcPr>
            <w:tcW w:w="54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Jan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Feb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Mar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Apr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May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June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July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Aug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Sept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Oct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Nov.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Dec.</w:t>
            </w:r>
          </w:p>
        </w:tc>
      </w:tr>
      <w:tr w:rsidR="007B4225" w:rsidTr="007B4225">
        <w:tc>
          <w:tcPr>
            <w:tcW w:w="1980" w:type="dxa"/>
          </w:tcPr>
          <w:p w:rsidR="007B4225" w:rsidRPr="003477AD" w:rsidRDefault="007B4225" w:rsidP="007B4225">
            <w:pPr>
              <w:rPr>
                <w:sz w:val="16"/>
                <w:szCs w:val="16"/>
              </w:rPr>
            </w:pPr>
            <w:r w:rsidRPr="003477AD">
              <w:rPr>
                <w:sz w:val="16"/>
                <w:szCs w:val="16"/>
              </w:rPr>
              <w:t xml:space="preserve">Average High Temp. in </w:t>
            </w:r>
            <w:r>
              <w:rPr>
                <w:sz w:val="16"/>
                <w:szCs w:val="16"/>
              </w:rPr>
              <w:sym w:font="Symbol" w:char="F0B0"/>
            </w:r>
            <w:r>
              <w:rPr>
                <w:sz w:val="16"/>
                <w:szCs w:val="16"/>
              </w:rPr>
              <w:t xml:space="preserve"> </w:t>
            </w:r>
            <w:r w:rsidRPr="003477AD">
              <w:rPr>
                <w:sz w:val="16"/>
                <w:szCs w:val="16"/>
              </w:rPr>
              <w:t>F</w:t>
            </w:r>
          </w:p>
        </w:tc>
        <w:tc>
          <w:tcPr>
            <w:tcW w:w="54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34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37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46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56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68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77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81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80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74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63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51</w:t>
            </w:r>
          </w:p>
        </w:tc>
        <w:tc>
          <w:tcPr>
            <w:tcW w:w="720" w:type="dxa"/>
          </w:tcPr>
          <w:p w:rsidR="007B4225" w:rsidRPr="003477AD" w:rsidRDefault="007B4225" w:rsidP="007B4225">
            <w:pPr>
              <w:jc w:val="center"/>
              <w:rPr>
                <w:sz w:val="20"/>
                <w:szCs w:val="20"/>
              </w:rPr>
            </w:pPr>
            <w:r w:rsidRPr="003477AD">
              <w:rPr>
                <w:sz w:val="20"/>
                <w:szCs w:val="20"/>
              </w:rPr>
              <w:t>40</w:t>
            </w:r>
          </w:p>
        </w:tc>
      </w:tr>
    </w:tbl>
    <w:p w:rsidR="004F7207" w:rsidRDefault="004F7207" w:rsidP="00F623A6">
      <w:pPr>
        <w:rPr>
          <w:sz w:val="28"/>
          <w:szCs w:val="28"/>
        </w:rPr>
      </w:pPr>
    </w:p>
    <w:p w:rsidR="00F623A6" w:rsidRDefault="00F623A6" w:rsidP="00F623A6">
      <w:pPr>
        <w:rPr>
          <w:sz w:val="28"/>
          <w:szCs w:val="28"/>
        </w:rPr>
      </w:pPr>
      <w:r>
        <w:rPr>
          <w:sz w:val="28"/>
          <w:szCs w:val="28"/>
        </w:rPr>
        <w:tab/>
      </w:r>
    </w:p>
    <w:p w:rsidR="004F7207" w:rsidRDefault="004F7207" w:rsidP="00F623A6">
      <w:pPr>
        <w:rPr>
          <w:sz w:val="28"/>
          <w:szCs w:val="28"/>
        </w:rPr>
      </w:pPr>
    </w:p>
    <w:p w:rsidR="004F7207" w:rsidRDefault="004F7207" w:rsidP="00F623A6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619125</wp:posOffset>
            </wp:positionH>
            <wp:positionV relativeFrom="paragraph">
              <wp:posOffset>-316865</wp:posOffset>
            </wp:positionV>
            <wp:extent cx="5099050" cy="3781425"/>
            <wp:effectExtent l="19050" t="0" r="635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/>
                    <a:srcRect t="16431" b="68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050" cy="3781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F7207" w:rsidRDefault="00BA3D48" w:rsidP="00F623A6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30" type="#_x0000_t136" style="position:absolute;margin-left:-52.85pt;margin-top:76.75pt;width:174.4pt;height:36pt;rotation:90;z-index:-251664896" o:regroupid="2" fillcolor="black">
            <v:shadow color="#868686"/>
            <v:textpath style="font-family:&quot;Times New Roman&quot;;v-rotate-letters:t;v-text-kern:t" trim="t" fitpath="t" string="Average High Temp.&#10;for Cleveland"/>
          </v:shape>
        </w:pict>
      </w:r>
    </w:p>
    <w:p w:rsidR="004F7207" w:rsidRDefault="004F7207" w:rsidP="00F623A6">
      <w:pPr>
        <w:rPr>
          <w:sz w:val="28"/>
          <w:szCs w:val="28"/>
        </w:rPr>
      </w:pPr>
    </w:p>
    <w:p w:rsidR="004F7207" w:rsidRDefault="004F7207" w:rsidP="00F623A6">
      <w:pPr>
        <w:rPr>
          <w:sz w:val="28"/>
          <w:szCs w:val="28"/>
        </w:rPr>
      </w:pPr>
    </w:p>
    <w:p w:rsidR="004F7207" w:rsidRDefault="004F7207" w:rsidP="00F623A6">
      <w:pPr>
        <w:rPr>
          <w:sz w:val="28"/>
          <w:szCs w:val="28"/>
        </w:rPr>
      </w:pPr>
    </w:p>
    <w:p w:rsidR="004F7207" w:rsidRDefault="004F7207" w:rsidP="00F623A6">
      <w:pPr>
        <w:rPr>
          <w:sz w:val="28"/>
          <w:szCs w:val="28"/>
        </w:rPr>
      </w:pPr>
    </w:p>
    <w:p w:rsidR="004F7207" w:rsidRDefault="004F7207" w:rsidP="00F623A6">
      <w:pPr>
        <w:rPr>
          <w:sz w:val="28"/>
          <w:szCs w:val="28"/>
        </w:rPr>
      </w:pPr>
    </w:p>
    <w:p w:rsidR="004F7207" w:rsidRDefault="004F7207" w:rsidP="00F623A6">
      <w:pPr>
        <w:rPr>
          <w:sz w:val="16"/>
          <w:szCs w:val="16"/>
        </w:rPr>
      </w:pPr>
    </w:p>
    <w:p w:rsidR="00F623A6" w:rsidRDefault="00F623A6" w:rsidP="00A60E56">
      <w:pPr>
        <w:rPr>
          <w:sz w:val="28"/>
          <w:szCs w:val="28"/>
        </w:rPr>
      </w:pPr>
    </w:p>
    <w:p w:rsidR="007427E6" w:rsidRDefault="007427E6" w:rsidP="007427E6"/>
    <w:p w:rsidR="007427E6" w:rsidRDefault="007427E6" w:rsidP="00A60E56">
      <w:pPr>
        <w:rPr>
          <w:sz w:val="28"/>
          <w:szCs w:val="28"/>
        </w:rPr>
      </w:pPr>
    </w:p>
    <w:p w:rsidR="007427E6" w:rsidRDefault="007427E6" w:rsidP="00A60E56">
      <w:pPr>
        <w:rPr>
          <w:sz w:val="28"/>
          <w:szCs w:val="28"/>
        </w:rPr>
      </w:pPr>
    </w:p>
    <w:p w:rsidR="007427E6" w:rsidRDefault="007427E6" w:rsidP="00A60E56">
      <w:pPr>
        <w:rPr>
          <w:sz w:val="28"/>
          <w:szCs w:val="28"/>
        </w:rPr>
      </w:pPr>
    </w:p>
    <w:p w:rsidR="007427E6" w:rsidRDefault="007427E6" w:rsidP="00A60E56">
      <w:pPr>
        <w:rPr>
          <w:sz w:val="28"/>
          <w:szCs w:val="28"/>
        </w:rPr>
      </w:pPr>
    </w:p>
    <w:p w:rsidR="007427E6" w:rsidRDefault="007427E6" w:rsidP="00A60E56">
      <w:pPr>
        <w:rPr>
          <w:sz w:val="28"/>
          <w:szCs w:val="28"/>
        </w:rPr>
      </w:pPr>
    </w:p>
    <w:p w:rsidR="007427E6" w:rsidRDefault="007427E6" w:rsidP="00A60E56">
      <w:pPr>
        <w:rPr>
          <w:sz w:val="28"/>
          <w:szCs w:val="28"/>
        </w:rPr>
      </w:pPr>
    </w:p>
    <w:p w:rsidR="004F7207" w:rsidRPr="004F7207" w:rsidRDefault="004F7207" w:rsidP="00A60E56">
      <w:pPr>
        <w:rPr>
          <w:sz w:val="16"/>
          <w:szCs w:val="16"/>
        </w:rPr>
      </w:pPr>
    </w:p>
    <w:p w:rsidR="003C6AE9" w:rsidRPr="003C6AE9" w:rsidRDefault="003C6AE9" w:rsidP="00A60E56">
      <w:pPr>
        <w:rPr>
          <w:sz w:val="16"/>
          <w:szCs w:val="16"/>
        </w:rPr>
      </w:pPr>
    </w:p>
    <w:p w:rsidR="007427E6" w:rsidRDefault="00BA3D48" w:rsidP="00A60E56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margin-left:219.6pt;margin-top:9.1pt;width:107.05pt;height:26.15pt;z-index:-251663872" o:regroupid="2" filled="f" stroked="f">
            <v:textbox style="mso-next-textbox:#_x0000_s1031">
              <w:txbxContent>
                <w:p w:rsidR="00E7217A" w:rsidRPr="0093430B" w:rsidRDefault="00E7217A">
                  <w:pPr>
                    <w:rPr>
                      <w:b/>
                      <w:sz w:val="28"/>
                      <w:szCs w:val="28"/>
                    </w:rPr>
                  </w:pPr>
                  <w:r w:rsidRPr="0093430B">
                    <w:rPr>
                      <w:b/>
                      <w:sz w:val="28"/>
                      <w:szCs w:val="28"/>
                    </w:rPr>
                    <w:t>Month</w:t>
                  </w:r>
                </w:p>
              </w:txbxContent>
            </v:textbox>
          </v:shape>
        </w:pict>
      </w:r>
      <w:r w:rsidR="003477AD">
        <w:rPr>
          <w:sz w:val="28"/>
          <w:szCs w:val="28"/>
        </w:rPr>
        <w:tab/>
      </w:r>
      <w:r w:rsidR="003477AD">
        <w:rPr>
          <w:sz w:val="28"/>
          <w:szCs w:val="28"/>
        </w:rPr>
        <w:tab/>
      </w:r>
      <w:r w:rsidR="003477AD">
        <w:rPr>
          <w:sz w:val="28"/>
          <w:szCs w:val="28"/>
        </w:rPr>
        <w:tab/>
      </w:r>
      <w:r w:rsidR="003477AD">
        <w:rPr>
          <w:sz w:val="28"/>
          <w:szCs w:val="28"/>
        </w:rPr>
        <w:tab/>
      </w:r>
      <w:r w:rsidR="007B4225">
        <w:rPr>
          <w:sz w:val="28"/>
          <w:szCs w:val="28"/>
        </w:rPr>
        <w:t xml:space="preserve">    0</w:t>
      </w:r>
      <w:r w:rsidR="00E77F51">
        <w:rPr>
          <w:sz w:val="28"/>
          <w:szCs w:val="28"/>
        </w:rPr>
        <w:tab/>
      </w:r>
      <w:r w:rsidR="003477AD">
        <w:rPr>
          <w:sz w:val="28"/>
          <w:szCs w:val="28"/>
        </w:rPr>
        <w:t xml:space="preserve"> </w:t>
      </w:r>
      <w:r w:rsidR="00832CB3">
        <w:rPr>
          <w:sz w:val="28"/>
          <w:szCs w:val="28"/>
        </w:rPr>
        <w:t>1</w:t>
      </w:r>
      <w:r w:rsidR="005F7834">
        <w:rPr>
          <w:sz w:val="28"/>
          <w:szCs w:val="28"/>
        </w:rPr>
        <w:tab/>
        <w:t xml:space="preserve"> </w:t>
      </w:r>
      <w:r w:rsidR="003477AD">
        <w:rPr>
          <w:sz w:val="28"/>
          <w:szCs w:val="28"/>
        </w:rPr>
        <w:t xml:space="preserve">  </w:t>
      </w:r>
      <w:r w:rsidR="00832CB3">
        <w:rPr>
          <w:sz w:val="28"/>
          <w:szCs w:val="28"/>
        </w:rPr>
        <w:t>2    3</w:t>
      </w:r>
      <w:r w:rsidR="005F7834">
        <w:rPr>
          <w:sz w:val="28"/>
          <w:szCs w:val="28"/>
        </w:rPr>
        <w:t xml:space="preserve">   </w:t>
      </w:r>
      <w:r w:rsidR="00832CB3">
        <w:rPr>
          <w:sz w:val="28"/>
          <w:szCs w:val="28"/>
        </w:rPr>
        <w:t xml:space="preserve">   4</w:t>
      </w:r>
      <w:r w:rsidR="007427E6">
        <w:rPr>
          <w:sz w:val="28"/>
          <w:szCs w:val="28"/>
        </w:rPr>
        <w:t xml:space="preserve">    </w:t>
      </w:r>
      <w:r w:rsidR="00832CB3">
        <w:rPr>
          <w:sz w:val="28"/>
          <w:szCs w:val="28"/>
        </w:rPr>
        <w:t xml:space="preserve"> 5     6     7</w:t>
      </w:r>
      <w:r w:rsidR="007427E6">
        <w:rPr>
          <w:sz w:val="28"/>
          <w:szCs w:val="28"/>
        </w:rPr>
        <w:t xml:space="preserve"> </w:t>
      </w:r>
      <w:r w:rsidR="003C6AE9">
        <w:rPr>
          <w:sz w:val="28"/>
          <w:szCs w:val="28"/>
        </w:rPr>
        <w:t xml:space="preserve">    </w:t>
      </w:r>
      <w:r w:rsidR="00832CB3">
        <w:rPr>
          <w:sz w:val="28"/>
          <w:szCs w:val="28"/>
        </w:rPr>
        <w:t>8     9</w:t>
      </w:r>
      <w:r w:rsidR="007427E6">
        <w:rPr>
          <w:sz w:val="28"/>
          <w:szCs w:val="28"/>
        </w:rPr>
        <w:t xml:space="preserve">     </w:t>
      </w:r>
      <w:r w:rsidR="00832CB3">
        <w:rPr>
          <w:sz w:val="28"/>
          <w:szCs w:val="28"/>
        </w:rPr>
        <w:t xml:space="preserve">10   11   12  </w:t>
      </w:r>
      <w:r w:rsidR="007B4225">
        <w:rPr>
          <w:sz w:val="28"/>
          <w:szCs w:val="28"/>
        </w:rPr>
        <w:t xml:space="preserve"> 13</w:t>
      </w:r>
      <w:r w:rsidR="00832CB3">
        <w:rPr>
          <w:sz w:val="28"/>
          <w:szCs w:val="28"/>
        </w:rPr>
        <w:t xml:space="preserve">  </w:t>
      </w:r>
    </w:p>
    <w:p w:rsidR="00E10915" w:rsidRDefault="00E10915" w:rsidP="00A60E56">
      <w:pPr>
        <w:rPr>
          <w:sz w:val="28"/>
          <w:szCs w:val="28"/>
        </w:rPr>
      </w:pPr>
    </w:p>
    <w:p w:rsidR="003477AD" w:rsidRPr="003477AD" w:rsidRDefault="003477AD" w:rsidP="00A60E56">
      <w:pPr>
        <w:rPr>
          <w:i/>
          <w:sz w:val="28"/>
          <w:szCs w:val="28"/>
        </w:rPr>
      </w:pPr>
      <w:r>
        <w:rPr>
          <w:sz w:val="28"/>
          <w:szCs w:val="28"/>
        </w:rPr>
        <w:tab/>
      </w:r>
    </w:p>
    <w:p w:rsidR="003477AD" w:rsidRDefault="003477AD" w:rsidP="003477AD">
      <w:pPr>
        <w:numPr>
          <w:ilvl w:val="0"/>
          <w:numId w:val="2"/>
        </w:numPr>
      </w:pPr>
      <w:r w:rsidRPr="007B4225">
        <w:t xml:space="preserve">To calculate </w:t>
      </w:r>
      <w:r w:rsidRPr="007B4225">
        <w:rPr>
          <w:i/>
        </w:rPr>
        <w:t>change</w:t>
      </w:r>
      <w:r w:rsidRPr="007B4225">
        <w:t>, what operation is used?  _________________</w:t>
      </w:r>
    </w:p>
    <w:p w:rsidR="002978CF" w:rsidRPr="007B4225" w:rsidRDefault="002978CF" w:rsidP="002978CF">
      <w:pPr>
        <w:ind w:left="720"/>
      </w:pPr>
    </w:p>
    <w:p w:rsidR="003477AD" w:rsidRPr="007B4225" w:rsidRDefault="003477AD" w:rsidP="003477AD">
      <w:pPr>
        <w:numPr>
          <w:ilvl w:val="0"/>
          <w:numId w:val="2"/>
        </w:numPr>
      </w:pPr>
      <w:r w:rsidRPr="007B4225">
        <w:t>What Greek letter is used to represent change?  ______</w:t>
      </w:r>
    </w:p>
    <w:p w:rsidR="00992C30" w:rsidRPr="007B4225" w:rsidRDefault="00992C30" w:rsidP="00992C30">
      <w:pPr>
        <w:ind w:left="360"/>
      </w:pPr>
    </w:p>
    <w:p w:rsidR="00E10915" w:rsidRPr="007B4225" w:rsidRDefault="000801FF" w:rsidP="00992C30">
      <w:pPr>
        <w:ind w:left="720" w:firstLine="360"/>
        <w:rPr>
          <w:i/>
        </w:rPr>
      </w:pPr>
      <w:r w:rsidRPr="007B4225">
        <w:t>In symbols, c</w:t>
      </w:r>
      <w:r w:rsidR="00E10915" w:rsidRPr="007B4225">
        <w:t xml:space="preserve">hange in </w:t>
      </w:r>
      <w:r w:rsidR="0098708B" w:rsidRPr="007B4225">
        <w:t>month</w:t>
      </w:r>
      <w:r w:rsidR="00E10915" w:rsidRPr="007B4225">
        <w:t xml:space="preserve"> </w:t>
      </w:r>
      <w:r w:rsidR="00E10915" w:rsidRPr="007B4225">
        <w:rPr>
          <w:i/>
        </w:rPr>
        <w:t>x</w:t>
      </w:r>
      <w:r w:rsidR="00E10915" w:rsidRPr="007B4225">
        <w:rPr>
          <w:vertAlign w:val="subscript"/>
        </w:rPr>
        <w:t>1</w:t>
      </w:r>
      <w:r w:rsidR="00E10915" w:rsidRPr="007B4225">
        <w:rPr>
          <w:i/>
        </w:rPr>
        <w:t xml:space="preserve"> </w:t>
      </w:r>
      <w:r w:rsidR="00E10915" w:rsidRPr="007B4225">
        <w:t xml:space="preserve">to </w:t>
      </w:r>
      <w:r w:rsidR="0098708B" w:rsidRPr="007B4225">
        <w:t>month</w:t>
      </w:r>
      <w:r w:rsidR="00E10915" w:rsidRPr="007B4225">
        <w:t xml:space="preserve"> </w:t>
      </w:r>
      <w:r w:rsidR="00FF24FD" w:rsidRPr="007B4225">
        <w:rPr>
          <w:i/>
        </w:rPr>
        <w:t>x</w:t>
      </w:r>
      <w:r w:rsidR="00FF24FD" w:rsidRPr="007B4225">
        <w:rPr>
          <w:vertAlign w:val="subscript"/>
        </w:rPr>
        <w:t>2</w:t>
      </w:r>
      <w:r w:rsidR="00E10915" w:rsidRPr="007B4225">
        <w:t xml:space="preserve">  </w:t>
      </w:r>
      <w:r w:rsidR="003C6AE9" w:rsidRPr="007B4225">
        <w:tab/>
        <w:t xml:space="preserve">=  </w:t>
      </w:r>
      <w:r w:rsidR="00E10915" w:rsidRPr="007B4225">
        <w:t>__________</w:t>
      </w:r>
      <w:r w:rsidR="007B4225">
        <w:t xml:space="preserve"> =  </w:t>
      </w:r>
      <w:proofErr w:type="spellStart"/>
      <w:r w:rsidR="007B4225" w:rsidRPr="007B4225">
        <w:t>Δ</w:t>
      </w:r>
      <w:r w:rsidR="007B4225" w:rsidRPr="007B4225">
        <w:rPr>
          <w:i/>
        </w:rPr>
        <w:t>x</w:t>
      </w:r>
      <w:proofErr w:type="spellEnd"/>
    </w:p>
    <w:p w:rsidR="007427E6" w:rsidRPr="007B4225" w:rsidRDefault="007427E6" w:rsidP="00A60E56"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</w:r>
      <w:r w:rsidRPr="007B4225">
        <w:tab/>
        <w:t xml:space="preserve">      </w:t>
      </w:r>
    </w:p>
    <w:p w:rsidR="007427E6" w:rsidRPr="007B4225" w:rsidRDefault="008B396D" w:rsidP="00A60E56">
      <w:r w:rsidRPr="007B4225">
        <w:tab/>
      </w:r>
      <w:r w:rsidRPr="007B4225">
        <w:tab/>
      </w:r>
      <w:r w:rsidR="00992C30" w:rsidRPr="007B4225">
        <w:tab/>
      </w:r>
      <w:r w:rsidR="000801FF" w:rsidRPr="007B4225">
        <w:t>In symbols, c</w:t>
      </w:r>
      <w:r w:rsidRPr="007B4225">
        <w:t>hange in temp</w:t>
      </w:r>
      <w:r w:rsidR="00FF24FD" w:rsidRPr="007B4225">
        <w:t xml:space="preserve"> </w:t>
      </w:r>
      <w:r w:rsidR="003C6AE9" w:rsidRPr="007B4225">
        <w:rPr>
          <w:i/>
        </w:rPr>
        <w:t>y</w:t>
      </w:r>
      <w:r w:rsidR="003C6AE9" w:rsidRPr="007B4225">
        <w:rPr>
          <w:vertAlign w:val="subscript"/>
        </w:rPr>
        <w:t>1</w:t>
      </w:r>
      <w:r w:rsidR="003C6AE9" w:rsidRPr="007B4225">
        <w:rPr>
          <w:i/>
        </w:rPr>
        <w:t xml:space="preserve"> </w:t>
      </w:r>
      <w:r w:rsidR="003C6AE9" w:rsidRPr="007B4225">
        <w:t xml:space="preserve">to </w:t>
      </w:r>
      <w:r w:rsidRPr="007B4225">
        <w:t>temp</w:t>
      </w:r>
      <w:r w:rsidR="003C6AE9" w:rsidRPr="007B4225">
        <w:t xml:space="preserve"> </w:t>
      </w:r>
      <w:r w:rsidR="003C6AE9" w:rsidRPr="007B4225">
        <w:rPr>
          <w:i/>
        </w:rPr>
        <w:t>y</w:t>
      </w:r>
      <w:r w:rsidR="003C6AE9" w:rsidRPr="007B4225">
        <w:rPr>
          <w:vertAlign w:val="subscript"/>
        </w:rPr>
        <w:t>2</w:t>
      </w:r>
      <w:r w:rsidR="007B4225">
        <w:t xml:space="preserve"> </w:t>
      </w:r>
      <w:r w:rsidR="000801FF" w:rsidRPr="007B4225">
        <w:t xml:space="preserve"> </w:t>
      </w:r>
      <w:r w:rsidR="003C6AE9" w:rsidRPr="007B4225">
        <w:t xml:space="preserve">=  </w:t>
      </w:r>
      <w:r w:rsidR="00992C30" w:rsidRPr="007B4225">
        <w:t>_______</w:t>
      </w:r>
      <w:r w:rsidR="007B4225">
        <w:t>__</w:t>
      </w:r>
      <w:r w:rsidR="00992C30" w:rsidRPr="007B4225">
        <w:t xml:space="preserve">___ = </w:t>
      </w:r>
      <w:r w:rsidR="007B4225" w:rsidRPr="007B4225">
        <w:rPr>
          <w:sz w:val="16"/>
          <w:szCs w:val="16"/>
        </w:rPr>
        <w:t>(or in function notation)</w:t>
      </w:r>
      <w:r w:rsidR="00992C30" w:rsidRPr="007B4225">
        <w:t>__</w:t>
      </w:r>
      <w:r w:rsidR="007B4225">
        <w:t>__</w:t>
      </w:r>
      <w:r w:rsidR="00992C30" w:rsidRPr="007B4225">
        <w:t xml:space="preserve">________ = </w:t>
      </w:r>
      <w:r w:rsidR="007B4225">
        <w:t xml:space="preserve"> </w:t>
      </w:r>
      <w:proofErr w:type="spellStart"/>
      <w:r w:rsidR="007B4225" w:rsidRPr="007B4225">
        <w:t>Δ</w:t>
      </w:r>
      <w:r w:rsidR="007B4225">
        <w:rPr>
          <w:i/>
        </w:rPr>
        <w:t>y</w:t>
      </w:r>
      <w:proofErr w:type="spellEnd"/>
    </w:p>
    <w:p w:rsidR="007427E6" w:rsidRPr="007B4225" w:rsidRDefault="007427E6" w:rsidP="00A60E56"/>
    <w:p w:rsidR="00992C30" w:rsidRDefault="000801FF" w:rsidP="002978CF">
      <w:pPr>
        <w:pStyle w:val="ListParagraph"/>
        <w:numPr>
          <w:ilvl w:val="0"/>
          <w:numId w:val="2"/>
        </w:numPr>
      </w:pPr>
      <w:r w:rsidRPr="007B4225">
        <w:t xml:space="preserve">The </w:t>
      </w:r>
      <w:r w:rsidRPr="002978CF">
        <w:rPr>
          <w:i/>
        </w:rPr>
        <w:t>average</w:t>
      </w:r>
      <w:r w:rsidRPr="007B4225">
        <w:t xml:space="preserve"> </w:t>
      </w:r>
      <w:r w:rsidRPr="002978CF">
        <w:rPr>
          <w:i/>
        </w:rPr>
        <w:t>rate of change</w:t>
      </w:r>
      <w:r w:rsidRPr="007B4225">
        <w:t xml:space="preserve"> </w:t>
      </w:r>
      <w:r w:rsidR="00992C30" w:rsidRPr="007B4225">
        <w:t xml:space="preserve">is found by </w:t>
      </w:r>
      <w:r w:rsidR="0033244B">
        <w:t>dividing the changes.</w:t>
      </w:r>
    </w:p>
    <w:p w:rsidR="002978CF" w:rsidRPr="002978CF" w:rsidRDefault="002978CF" w:rsidP="002978CF">
      <w:pPr>
        <w:pStyle w:val="ListParagraph"/>
        <w:rPr>
          <w:sz w:val="16"/>
          <w:szCs w:val="16"/>
        </w:rPr>
      </w:pPr>
    </w:p>
    <w:p w:rsidR="002978CF" w:rsidRDefault="00BA3D48" w:rsidP="00992C30">
      <w:pPr>
        <w:ind w:left="360" w:firstLine="360"/>
        <w:rPr>
          <w:sz w:val="16"/>
          <w:szCs w:val="16"/>
        </w:rPr>
      </w:pPr>
      <w:r>
        <w:rPr>
          <w:noProof/>
          <w:sz w:val="16"/>
          <w:szCs w:val="16"/>
        </w:rPr>
        <w:pict>
          <v:rect id="_x0000_s1090" style="position:absolute;left:0;text-align:left;margin-left:448.5pt;margin-top:1.1pt;width:91.5pt;height:39.75pt;z-index:251665920"/>
        </w:pict>
      </w:r>
      <w:r w:rsidR="00992C30" w:rsidRPr="0033244B">
        <w:t xml:space="preserve">In symbols: </w:t>
      </w:r>
      <w:r w:rsidR="004A58F8" w:rsidRPr="0033244B">
        <w:rPr>
          <w:b/>
        </w:rPr>
        <w:t>Average Rate of Change</w:t>
      </w:r>
      <w:r w:rsidR="00992C30" w:rsidRPr="0033244B">
        <w:rPr>
          <w:b/>
        </w:rPr>
        <w:t xml:space="preserve"> </w:t>
      </w:r>
      <w:r w:rsidR="00992C30" w:rsidRPr="0033244B">
        <w:t>(</w:t>
      </w:r>
      <w:proofErr w:type="spellStart"/>
      <w:r w:rsidR="00992C30" w:rsidRPr="0033244B">
        <w:t>A</w:t>
      </w:r>
      <w:r w:rsidR="00992C30" w:rsidRPr="0033244B">
        <w:rPr>
          <w:vertAlign w:val="subscript"/>
        </w:rPr>
        <w:t>RoC</w:t>
      </w:r>
      <w:proofErr w:type="spellEnd"/>
      <w:r w:rsidR="00992C30" w:rsidRPr="0033244B">
        <w:t>)</w:t>
      </w:r>
      <w:r w:rsidR="00BD7FDD" w:rsidRPr="0033244B">
        <w:t xml:space="preserve"> </w:t>
      </w:r>
      <w:r w:rsidR="004A58F8" w:rsidRPr="0033244B">
        <w:t xml:space="preserve">=   </w:t>
      </w:r>
      <w:r w:rsidR="00992C30" w:rsidRPr="0033244B">
        <w:rPr>
          <w:position w:val="-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9" o:title=""/>
          </v:shape>
          <o:OLEObject Type="Embed" ProgID="Equation.DSMT4" ShapeID="_x0000_i1025" DrawAspect="Content" ObjectID="_1517636237" r:id="rId10"/>
        </w:object>
      </w:r>
      <w:r w:rsidR="0033244B">
        <w:t xml:space="preserve"> </w:t>
      </w:r>
      <w:r w:rsidR="004A58F8" w:rsidRPr="0033244B">
        <w:t xml:space="preserve"> =  </w:t>
      </w:r>
      <w:r w:rsidR="0033244B" w:rsidRPr="006E08C0">
        <w:rPr>
          <w:position w:val="-30"/>
        </w:rPr>
        <w:object w:dxaOrig="780" w:dyaOrig="700">
          <v:shape id="_x0000_i1026" type="#_x0000_t75" style="width:39pt;height:35.25pt" o:ole="">
            <v:imagedata r:id="rId11" o:title=""/>
          </v:shape>
          <o:OLEObject Type="Embed" ProgID="Equation.DSMT4" ShapeID="_x0000_i1026" DrawAspect="Content" ObjectID="_1517636238" r:id="rId12"/>
        </w:object>
      </w:r>
      <w:r w:rsidR="0033244B">
        <w:t xml:space="preserve">  </w:t>
      </w:r>
      <w:r w:rsidR="0068337F" w:rsidRPr="0033244B">
        <w:t>=</w:t>
      </w:r>
      <w:r w:rsidR="004A58F8" w:rsidRPr="0033244B">
        <w:t xml:space="preserve"> </w:t>
      </w:r>
      <w:r w:rsidR="0033244B" w:rsidRPr="007B4225">
        <w:rPr>
          <w:sz w:val="16"/>
          <w:szCs w:val="16"/>
        </w:rPr>
        <w:t>(or in function notation)</w:t>
      </w:r>
      <w:r w:rsidR="0033244B">
        <w:rPr>
          <w:sz w:val="16"/>
          <w:szCs w:val="16"/>
        </w:rPr>
        <w:t>:</w:t>
      </w:r>
    </w:p>
    <w:p w:rsidR="007427E6" w:rsidRPr="002978CF" w:rsidRDefault="004A58F8" w:rsidP="00992C30">
      <w:pPr>
        <w:ind w:left="360" w:firstLine="360"/>
        <w:rPr>
          <w:sz w:val="16"/>
          <w:szCs w:val="16"/>
        </w:rPr>
      </w:pPr>
      <w:r w:rsidRPr="002978CF">
        <w:rPr>
          <w:sz w:val="16"/>
          <w:szCs w:val="16"/>
        </w:rPr>
        <w:t xml:space="preserve">              </w:t>
      </w:r>
    </w:p>
    <w:p w:rsidR="00992C30" w:rsidRPr="0033244B" w:rsidRDefault="004A58F8" w:rsidP="00A60E56">
      <w:r w:rsidRPr="0033244B">
        <w:tab/>
      </w:r>
      <w:r w:rsidR="00874A2F" w:rsidRPr="0033244B">
        <w:t>4.  Calculate the following (use the correct units)</w:t>
      </w:r>
      <w:proofErr w:type="gramStart"/>
      <w:r w:rsidR="00874A2F" w:rsidRPr="0033244B">
        <w:t>:</w:t>
      </w:r>
      <w:r w:rsidRPr="0033244B">
        <w:tab/>
      </w:r>
      <w:r w:rsidRPr="0033244B">
        <w:tab/>
      </w:r>
      <w:r w:rsidRPr="0033244B">
        <w:tab/>
        <w:t xml:space="preserve">  </w:t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7D7D72" w:rsidRPr="0033244B">
        <w:tab/>
      </w:r>
      <w:r w:rsidR="00874A2F" w:rsidRPr="0033244B">
        <w:tab/>
      </w:r>
      <w:r w:rsidR="002978CF">
        <w:tab/>
      </w:r>
      <w:r w:rsidR="00874A2F" w:rsidRPr="0033244B">
        <w:rPr>
          <w:position w:val="-12"/>
        </w:rPr>
        <w:object w:dxaOrig="1420" w:dyaOrig="360">
          <v:shape id="_x0000_i1027" type="#_x0000_t75" style="width:71.25pt;height:18pt" o:ole="">
            <v:imagedata r:id="rId13" o:title=""/>
          </v:shape>
          <o:OLEObject Type="Embed" ProgID="Equation.DSMT4" ShapeID="_x0000_i1027" DrawAspect="Content" ObjectID="_1517636239" r:id="rId14"/>
        </w:object>
      </w:r>
      <w:r w:rsidR="00874A2F" w:rsidRPr="0033244B">
        <w:t>:</w:t>
      </w:r>
      <w:r w:rsidR="00874A2F" w:rsidRPr="0033244B">
        <w:tab/>
      </w:r>
      <w:r w:rsidR="00874A2F" w:rsidRPr="0033244B">
        <w:tab/>
      </w:r>
      <w:r w:rsidR="00874A2F" w:rsidRPr="0033244B">
        <w:tab/>
      </w:r>
      <w:r w:rsidR="00874A2F" w:rsidRPr="0033244B">
        <w:tab/>
      </w:r>
      <w:r w:rsidR="00874A2F" w:rsidRPr="0033244B">
        <w:tab/>
      </w:r>
      <w:r w:rsidR="00874A2F" w:rsidRPr="0033244B">
        <w:tab/>
      </w:r>
      <w:r w:rsidR="00874A2F" w:rsidRPr="0033244B">
        <w:tab/>
      </w:r>
      <w:r w:rsidR="00874A2F" w:rsidRPr="0033244B">
        <w:tab/>
      </w:r>
      <w:r w:rsidR="00874A2F" w:rsidRPr="0033244B">
        <w:tab/>
      </w:r>
      <w:r w:rsidR="00874A2F" w:rsidRPr="0033244B">
        <w:rPr>
          <w:position w:val="-12"/>
        </w:rPr>
        <w:object w:dxaOrig="1440" w:dyaOrig="360">
          <v:shape id="_x0000_i1028" type="#_x0000_t75" style="width:1in;height:18pt" o:ole="">
            <v:imagedata r:id="rId15" o:title=""/>
          </v:shape>
          <o:OLEObject Type="Embed" ProgID="Equation.DSMT4" ShapeID="_x0000_i1028" DrawAspect="Content" ObjectID="_1517636240" r:id="rId16"/>
        </w:object>
      </w:r>
      <w:r w:rsidR="00874A2F" w:rsidRPr="0033244B">
        <w:t>:</w:t>
      </w:r>
      <w:proofErr w:type="gramEnd"/>
      <w:r w:rsidR="00992C30" w:rsidRPr="0033244B">
        <w:tab/>
      </w:r>
      <w:r w:rsidR="00992C30" w:rsidRPr="0033244B">
        <w:tab/>
      </w:r>
    </w:p>
    <w:p w:rsidR="00992C30" w:rsidRPr="0033244B" w:rsidRDefault="00992C30" w:rsidP="00992C30">
      <w:pPr>
        <w:ind w:left="1440" w:firstLine="360"/>
      </w:pPr>
    </w:p>
    <w:p w:rsidR="002978CF" w:rsidRDefault="002978CF" w:rsidP="004F7207">
      <w:pPr>
        <w:ind w:left="9000" w:firstLine="360"/>
      </w:pPr>
    </w:p>
    <w:p w:rsidR="002978CF" w:rsidRDefault="002978CF" w:rsidP="004F7207">
      <w:pPr>
        <w:ind w:left="9000" w:firstLine="360"/>
      </w:pPr>
    </w:p>
    <w:p w:rsidR="002978CF" w:rsidRDefault="002978CF" w:rsidP="004F7207">
      <w:pPr>
        <w:ind w:left="9000" w:firstLine="360"/>
      </w:pPr>
    </w:p>
    <w:p w:rsidR="002978CF" w:rsidRDefault="002978CF" w:rsidP="004F7207">
      <w:pPr>
        <w:ind w:left="9000" w:firstLine="360"/>
      </w:pPr>
    </w:p>
    <w:p w:rsidR="00A00C49" w:rsidRPr="0033244B" w:rsidRDefault="007E16CE" w:rsidP="00515C09">
      <w:r w:rsidRPr="0033244B">
        <w:lastRenderedPageBreak/>
        <w:t xml:space="preserve">    </w:t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701C5F">
        <w:tab/>
      </w:r>
      <w:r w:rsidR="00422D0F">
        <w:tab/>
      </w:r>
      <w:r w:rsidR="00422D0F">
        <w:tab/>
      </w:r>
      <w:r w:rsidR="00701C5F">
        <w:t>Page 3</w:t>
      </w:r>
    </w:p>
    <w:p w:rsidR="00F511D8" w:rsidRDefault="00F511D8" w:rsidP="00A60E56">
      <w:pPr>
        <w:rPr>
          <w:b/>
        </w:rPr>
      </w:pPr>
      <w:r>
        <w:t xml:space="preserve">The Geometric </w:t>
      </w:r>
      <w:r w:rsidR="00E56004" w:rsidRPr="0033244B">
        <w:t xml:space="preserve">Definition of </w:t>
      </w:r>
      <w:r w:rsidR="00E56004" w:rsidRPr="0033244B">
        <w:rPr>
          <w:b/>
        </w:rPr>
        <w:t>Average Rate of Change:</w:t>
      </w:r>
    </w:p>
    <w:p w:rsidR="00E56004" w:rsidRPr="00F511D8" w:rsidRDefault="00E56004" w:rsidP="00F511D8">
      <w:pPr>
        <w:ind w:left="2520" w:firstLine="360"/>
        <w:rPr>
          <w:b/>
        </w:rPr>
      </w:pPr>
      <w:r w:rsidRPr="0033244B">
        <w:t xml:space="preserve">The </w:t>
      </w:r>
      <w:r w:rsidR="00F511D8">
        <w:t>slope</w:t>
      </w:r>
      <w:r w:rsidRPr="0033244B">
        <w:t xml:space="preserve"> of the </w:t>
      </w:r>
      <w:r w:rsidR="00F511D8">
        <w:t>line</w:t>
      </w:r>
      <w:r w:rsidRPr="0033244B">
        <w:t xml:space="preserve"> through </w:t>
      </w:r>
      <w:r w:rsidRPr="0033244B">
        <w:rPr>
          <w:position w:val="-14"/>
        </w:rPr>
        <w:object w:dxaOrig="1060" w:dyaOrig="400">
          <v:shape id="_x0000_i1029" type="#_x0000_t75" style="width:53.25pt;height:20.25pt" o:ole="">
            <v:imagedata r:id="rId17" o:title=""/>
          </v:shape>
          <o:OLEObject Type="Embed" ProgID="Equation.DSMT4" ShapeID="_x0000_i1029" DrawAspect="Content" ObjectID="_1517636241" r:id="rId18"/>
        </w:object>
      </w:r>
      <w:r w:rsidRPr="0033244B">
        <w:t xml:space="preserve"> </w:t>
      </w:r>
      <w:proofErr w:type="gramStart"/>
      <w:r w:rsidRPr="0033244B">
        <w:t xml:space="preserve">and </w:t>
      </w:r>
      <w:proofErr w:type="gramEnd"/>
      <w:r w:rsidRPr="0033244B">
        <w:rPr>
          <w:position w:val="-14"/>
        </w:rPr>
        <w:object w:dxaOrig="1100" w:dyaOrig="400">
          <v:shape id="_x0000_i1030" type="#_x0000_t75" style="width:54.75pt;height:20.25pt" o:ole="">
            <v:imagedata r:id="rId19" o:title=""/>
          </v:shape>
          <o:OLEObject Type="Embed" ProgID="Equation.DSMT4" ShapeID="_x0000_i1030" DrawAspect="Content" ObjectID="_1517636242" r:id="rId20"/>
        </w:object>
      </w:r>
      <w:r w:rsidRPr="0033244B">
        <w:t>.</w:t>
      </w:r>
    </w:p>
    <w:p w:rsidR="00E56004" w:rsidRPr="0033244B" w:rsidRDefault="00E56004" w:rsidP="00A60E56"/>
    <w:p w:rsidR="00E56004" w:rsidRPr="0033244B" w:rsidRDefault="00E56004" w:rsidP="00F511D8">
      <w:pPr>
        <w:ind w:left="360"/>
      </w:pPr>
      <w:r w:rsidRPr="0033244B">
        <w:t xml:space="preserve">***If we connect the two points, we </w:t>
      </w:r>
      <w:r w:rsidR="001E29F1" w:rsidRPr="0033244B">
        <w:t xml:space="preserve">end up with </w:t>
      </w:r>
      <w:r w:rsidR="00F511D8">
        <w:t xml:space="preserve">what is called </w:t>
      </w:r>
      <w:r w:rsidR="001E29F1" w:rsidRPr="0033244B">
        <w:t xml:space="preserve">a </w:t>
      </w:r>
      <w:r w:rsidR="00F511D8" w:rsidRPr="00F511D8">
        <w:rPr>
          <w:b/>
        </w:rPr>
        <w:t xml:space="preserve">secant </w:t>
      </w:r>
      <w:r w:rsidR="001E29F1" w:rsidRPr="00F511D8">
        <w:rPr>
          <w:b/>
        </w:rPr>
        <w:t>line</w:t>
      </w:r>
      <w:r w:rsidR="001E29F1" w:rsidRPr="0033244B">
        <w:t xml:space="preserve"> for the graph of the function.</w:t>
      </w:r>
    </w:p>
    <w:p w:rsidR="00E56004" w:rsidRPr="007B0D8C" w:rsidRDefault="00E56004" w:rsidP="00A60E56">
      <w:pPr>
        <w:rPr>
          <w:sz w:val="16"/>
          <w:szCs w:val="16"/>
        </w:rPr>
      </w:pPr>
    </w:p>
    <w:p w:rsidR="00E56004" w:rsidRPr="00E56004" w:rsidRDefault="00E56004" w:rsidP="00A60E5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F511D8" w:rsidRPr="00E56004">
        <w:rPr>
          <w:position w:val="-12"/>
          <w:sz w:val="28"/>
          <w:szCs w:val="28"/>
        </w:rPr>
        <w:object w:dxaOrig="820" w:dyaOrig="360">
          <v:shape id="_x0000_i1031" type="#_x0000_t75" style="width:57.75pt;height:24.75pt" o:ole="">
            <v:imagedata r:id="rId21" o:title=""/>
          </v:shape>
          <o:OLEObject Type="Embed" ProgID="Equation.DSMT4" ShapeID="_x0000_i1031" DrawAspect="Content" ObjectID="_1517636243" r:id="rId22"/>
        </w:object>
      </w:r>
      <w:r>
        <w:rPr>
          <w:sz w:val="28"/>
          <w:szCs w:val="28"/>
        </w:rPr>
        <w:t xml:space="preserve">  </w:t>
      </w:r>
      <w:r w:rsidR="00874A2F">
        <w:rPr>
          <w:sz w:val="28"/>
          <w:szCs w:val="28"/>
        </w:rPr>
        <w:tab/>
      </w:r>
      <w:r w:rsidR="00874A2F">
        <w:rPr>
          <w:sz w:val="28"/>
          <w:szCs w:val="28"/>
        </w:rPr>
        <w:tab/>
      </w:r>
      <w:r w:rsidR="00874A2F">
        <w:rPr>
          <w:sz w:val="28"/>
          <w:szCs w:val="28"/>
        </w:rPr>
        <w:tab/>
      </w:r>
      <w:r w:rsidR="00874A2F">
        <w:rPr>
          <w:sz w:val="28"/>
          <w:szCs w:val="28"/>
        </w:rPr>
        <w:tab/>
      </w:r>
      <w:r w:rsidR="00874A2F">
        <w:rPr>
          <w:sz w:val="28"/>
          <w:szCs w:val="28"/>
        </w:rPr>
        <w:tab/>
      </w:r>
      <w:r w:rsidR="00874A2F">
        <w:rPr>
          <w:sz w:val="28"/>
          <w:szCs w:val="28"/>
        </w:rPr>
        <w:tab/>
        <w:t xml:space="preserve">= </w:t>
      </w:r>
      <w:r w:rsidR="00874A2F" w:rsidRPr="00992C30">
        <w:rPr>
          <w:position w:val="-24"/>
          <w:sz w:val="28"/>
          <w:szCs w:val="28"/>
        </w:rPr>
        <w:object w:dxaOrig="380" w:dyaOrig="620">
          <v:shape id="_x0000_i1032" type="#_x0000_t75" style="width:18.75pt;height:30.75pt" o:ole="">
            <v:imagedata r:id="rId9" o:title=""/>
          </v:shape>
          <o:OLEObject Type="Embed" ProgID="Equation.DSMT4" ShapeID="_x0000_i1032" DrawAspect="Content" ObjectID="_1517636244" r:id="rId23"/>
        </w:object>
      </w:r>
    </w:p>
    <w:p w:rsidR="001E29F1" w:rsidRPr="007B0D8C" w:rsidRDefault="001E29F1" w:rsidP="00A60E56">
      <w:pPr>
        <w:rPr>
          <w:sz w:val="16"/>
          <w:szCs w:val="16"/>
        </w:rPr>
      </w:pPr>
    </w:p>
    <w:p w:rsidR="007B0D8C" w:rsidRDefault="00BA3D48" w:rsidP="00A60E56">
      <w:r>
        <w:rPr>
          <w:noProof/>
        </w:rPr>
        <w:pict>
          <v:group id="_x0000_s1040" style="position:absolute;margin-left:369pt;margin-top:27.45pt;width:99pt;height:254.4pt;z-index:251653632" coordorigin="8100,4860" coordsize="1980,3960">
            <v:line id="_x0000_s1038" style="position:absolute" from="8100,5198" to="10080,5198"/>
            <v:line id="_x0000_s1039" style="position:absolute" from="9060,4860" to="9060,8820"/>
          </v:group>
        </w:pict>
      </w:r>
      <w:r w:rsidR="00166C3D" w:rsidRPr="007B0D8C">
        <w:rPr>
          <w:i/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790575</wp:posOffset>
            </wp:positionH>
            <wp:positionV relativeFrom="paragraph">
              <wp:posOffset>172085</wp:posOffset>
            </wp:positionV>
            <wp:extent cx="3314700" cy="3314700"/>
            <wp:effectExtent l="19050" t="0" r="0" b="0"/>
            <wp:wrapNone/>
            <wp:docPr id="17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24" r:link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331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737E9" w:rsidRPr="007B0D8C">
        <w:rPr>
          <w:b/>
          <w:i/>
        </w:rPr>
        <w:t>Example</w:t>
      </w:r>
      <w:r w:rsidR="003F2125" w:rsidRPr="007B0D8C">
        <w:rPr>
          <w:b/>
          <w:i/>
        </w:rPr>
        <w:t>:</w:t>
      </w:r>
      <w:r w:rsidR="003F2125" w:rsidRPr="007B0D8C">
        <w:rPr>
          <w:b/>
        </w:rPr>
        <w:t xml:space="preserve">  </w:t>
      </w:r>
      <w:r w:rsidR="003F2125" w:rsidRPr="007B0D8C">
        <w:t xml:space="preserve">A projectile follows along a path given by the </w:t>
      </w:r>
      <w:proofErr w:type="gramStart"/>
      <w:r w:rsidR="003F2125" w:rsidRPr="007B0D8C">
        <w:t>formula</w:t>
      </w:r>
      <w:r w:rsidR="002737E9" w:rsidRPr="007B0D8C">
        <w:t xml:space="preserve"> </w:t>
      </w:r>
      <w:proofErr w:type="gramEnd"/>
      <w:r w:rsidR="002737E9" w:rsidRPr="007B0D8C">
        <w:rPr>
          <w:position w:val="-10"/>
        </w:rPr>
        <w:object w:dxaOrig="1700" w:dyaOrig="360">
          <v:shape id="_x0000_i1033" type="#_x0000_t75" style="width:90pt;height:18.75pt" o:ole="">
            <v:imagedata r:id="rId26" o:title=""/>
          </v:shape>
          <o:OLEObject Type="Embed" ProgID="Equation.DSMT4" ShapeID="_x0000_i1033" DrawAspect="Content" ObjectID="_1517636245" r:id="rId27"/>
        </w:object>
      </w:r>
      <w:r w:rsidR="002737E9" w:rsidRPr="007B0D8C">
        <w:t>.</w:t>
      </w:r>
    </w:p>
    <w:p w:rsidR="003F2125" w:rsidRPr="007B0D8C" w:rsidRDefault="003F2125" w:rsidP="00D94FC6">
      <w:pPr>
        <w:pStyle w:val="ListParagraph"/>
        <w:numPr>
          <w:ilvl w:val="0"/>
          <w:numId w:val="5"/>
        </w:numPr>
      </w:pPr>
      <w:r w:rsidRPr="007B0D8C">
        <w:t>Complete the table of values &amp; then graph the path of the object.</w:t>
      </w:r>
    </w:p>
    <w:p w:rsidR="007E7316" w:rsidRDefault="007E7316" w:rsidP="00A60E56">
      <w:pPr>
        <w:rPr>
          <w:i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i/>
          <w:sz w:val="28"/>
          <w:szCs w:val="28"/>
        </w:rPr>
        <w:t>t        h(t)</w:t>
      </w:r>
    </w:p>
    <w:p w:rsidR="007E7316" w:rsidRPr="00F512E0" w:rsidRDefault="00F512E0" w:rsidP="00A60E56">
      <w:pPr>
        <w:rPr>
          <w:sz w:val="32"/>
          <w:szCs w:val="32"/>
        </w:rPr>
      </w:pP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  <w:t xml:space="preserve">   </w:t>
      </w:r>
      <w:r>
        <w:rPr>
          <w:sz w:val="28"/>
          <w:szCs w:val="28"/>
        </w:rPr>
        <w:t xml:space="preserve">  </w:t>
      </w:r>
      <w:r w:rsidRPr="00F512E0">
        <w:rPr>
          <w:sz w:val="32"/>
          <w:szCs w:val="32"/>
        </w:rPr>
        <w:t>0</w:t>
      </w:r>
    </w:p>
    <w:p w:rsidR="00A758DB" w:rsidRPr="00EA5472" w:rsidRDefault="00F512E0" w:rsidP="00A758DB">
      <w:pPr>
        <w:rPr>
          <w:sz w:val="32"/>
          <w:szCs w:val="32"/>
        </w:rPr>
      </w:pP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  <w:t>5</w:t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</w:p>
    <w:p w:rsidR="00F512E0" w:rsidRPr="00F512E0" w:rsidRDefault="00BA3D48" w:rsidP="00A60E56">
      <w:pPr>
        <w:rPr>
          <w:sz w:val="32"/>
          <w:szCs w:val="32"/>
        </w:rPr>
      </w:pPr>
      <w:r w:rsidRPr="00BA3D48">
        <w:rPr>
          <w:noProof/>
          <w:sz w:val="28"/>
          <w:szCs w:val="28"/>
        </w:rPr>
        <w:pict>
          <v:shape id="_x0000_s1046" type="#_x0000_t136" style="position:absolute;margin-left:9pt;margin-top:52.95pt;width:81pt;height:9pt;rotation:90;z-index:-251660800" fillcolor="black">
            <v:shadow color="#868686"/>
            <v:textpath style="font-family:&quot;Times New Roman&quot;;v-rotate-letters:t;v-text-kern:t" trim="t" fitpath="t" string="Height"/>
          </v:shape>
        </w:pict>
      </w:r>
      <w:r w:rsidR="00F512E0" w:rsidRPr="00F512E0">
        <w:rPr>
          <w:sz w:val="32"/>
          <w:szCs w:val="32"/>
        </w:rPr>
        <w:tab/>
      </w:r>
      <w:r w:rsidR="00F512E0" w:rsidRPr="00F512E0">
        <w:rPr>
          <w:sz w:val="32"/>
          <w:szCs w:val="32"/>
        </w:rPr>
        <w:tab/>
      </w:r>
      <w:r w:rsidR="00F512E0" w:rsidRPr="00F512E0">
        <w:rPr>
          <w:sz w:val="32"/>
          <w:szCs w:val="32"/>
        </w:rPr>
        <w:tab/>
      </w:r>
      <w:r w:rsidR="00F512E0" w:rsidRPr="00F512E0">
        <w:rPr>
          <w:sz w:val="32"/>
          <w:szCs w:val="32"/>
        </w:rPr>
        <w:tab/>
      </w:r>
      <w:r w:rsidR="00F512E0" w:rsidRPr="00F512E0">
        <w:rPr>
          <w:sz w:val="32"/>
          <w:szCs w:val="32"/>
        </w:rPr>
        <w:tab/>
      </w:r>
      <w:r w:rsidR="00F512E0" w:rsidRPr="00F512E0">
        <w:rPr>
          <w:sz w:val="32"/>
          <w:szCs w:val="32"/>
        </w:rPr>
        <w:tab/>
      </w:r>
      <w:r w:rsidR="00F512E0" w:rsidRPr="00F512E0">
        <w:rPr>
          <w:sz w:val="32"/>
          <w:szCs w:val="32"/>
        </w:rPr>
        <w:tab/>
      </w:r>
      <w:r w:rsidR="00F512E0" w:rsidRPr="00F512E0">
        <w:rPr>
          <w:sz w:val="32"/>
          <w:szCs w:val="32"/>
        </w:rPr>
        <w:tab/>
      </w:r>
      <w:r w:rsidR="00F512E0" w:rsidRPr="00F512E0">
        <w:rPr>
          <w:sz w:val="32"/>
          <w:szCs w:val="32"/>
        </w:rPr>
        <w:tab/>
      </w:r>
      <w:r w:rsidR="00F512E0" w:rsidRPr="00F512E0">
        <w:rPr>
          <w:sz w:val="32"/>
          <w:szCs w:val="32"/>
        </w:rPr>
        <w:tab/>
      </w:r>
      <w:r w:rsidR="00F512E0" w:rsidRPr="00F512E0">
        <w:rPr>
          <w:sz w:val="32"/>
          <w:szCs w:val="32"/>
        </w:rPr>
        <w:tab/>
      </w:r>
      <w:r w:rsidR="00F512E0" w:rsidRPr="00F512E0">
        <w:rPr>
          <w:sz w:val="32"/>
          <w:szCs w:val="32"/>
        </w:rPr>
        <w:tab/>
      </w:r>
      <w:r w:rsidR="00F512E0" w:rsidRPr="00F512E0">
        <w:rPr>
          <w:sz w:val="32"/>
          <w:szCs w:val="32"/>
        </w:rPr>
        <w:tab/>
      </w:r>
      <w:r w:rsidR="00F512E0" w:rsidRPr="00F512E0">
        <w:rPr>
          <w:sz w:val="32"/>
          <w:szCs w:val="32"/>
        </w:rPr>
        <w:tab/>
      </w:r>
      <w:r w:rsidR="00EA5472">
        <w:rPr>
          <w:sz w:val="32"/>
          <w:szCs w:val="32"/>
        </w:rPr>
        <w:tab/>
      </w:r>
      <w:r w:rsidR="00EA5472">
        <w:rPr>
          <w:sz w:val="32"/>
          <w:szCs w:val="32"/>
        </w:rPr>
        <w:tab/>
      </w:r>
      <w:r w:rsidR="00EA5472">
        <w:rPr>
          <w:sz w:val="32"/>
          <w:szCs w:val="32"/>
        </w:rPr>
        <w:tab/>
      </w:r>
      <w:r w:rsidR="00EA5472">
        <w:rPr>
          <w:sz w:val="32"/>
          <w:szCs w:val="32"/>
        </w:rPr>
        <w:tab/>
      </w:r>
      <w:r w:rsidR="00EA5472">
        <w:rPr>
          <w:sz w:val="32"/>
          <w:szCs w:val="32"/>
        </w:rPr>
        <w:tab/>
      </w:r>
      <w:r w:rsidR="00EA5472">
        <w:rPr>
          <w:sz w:val="32"/>
          <w:szCs w:val="32"/>
        </w:rPr>
        <w:tab/>
      </w:r>
      <w:r w:rsidR="00EA5472">
        <w:rPr>
          <w:sz w:val="32"/>
          <w:szCs w:val="32"/>
        </w:rPr>
        <w:tab/>
      </w:r>
      <w:r w:rsidR="00EA5472">
        <w:rPr>
          <w:sz w:val="32"/>
          <w:szCs w:val="32"/>
        </w:rPr>
        <w:tab/>
      </w:r>
      <w:r w:rsidR="00F512E0" w:rsidRPr="00F512E0">
        <w:rPr>
          <w:sz w:val="32"/>
          <w:szCs w:val="32"/>
        </w:rPr>
        <w:t>10</w:t>
      </w:r>
    </w:p>
    <w:p w:rsidR="00F512E0" w:rsidRPr="00F512E0" w:rsidRDefault="00F512E0" w:rsidP="00A60E56">
      <w:pPr>
        <w:rPr>
          <w:sz w:val="32"/>
          <w:szCs w:val="32"/>
        </w:rPr>
      </w:pP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  <w:t>15</w:t>
      </w:r>
    </w:p>
    <w:p w:rsidR="00F512E0" w:rsidRPr="00F512E0" w:rsidRDefault="00F512E0" w:rsidP="00A60E56">
      <w:pPr>
        <w:rPr>
          <w:sz w:val="32"/>
          <w:szCs w:val="32"/>
        </w:rPr>
      </w:pP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="008F470F">
        <w:rPr>
          <w:sz w:val="32"/>
          <w:szCs w:val="32"/>
        </w:rPr>
        <w:t xml:space="preserve">    </w:t>
      </w:r>
      <w:r w:rsidR="00A51835" w:rsidRPr="008F470F">
        <w:rPr>
          <w:b/>
          <w:sz w:val="32"/>
          <w:szCs w:val="32"/>
        </w:rPr>
        <w:t>(feet)</w:t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="00A51835">
        <w:rPr>
          <w:sz w:val="32"/>
          <w:szCs w:val="32"/>
        </w:rPr>
        <w:tab/>
      </w:r>
      <w:r w:rsidRPr="00F512E0">
        <w:rPr>
          <w:sz w:val="32"/>
          <w:szCs w:val="32"/>
        </w:rPr>
        <w:t>20</w:t>
      </w:r>
    </w:p>
    <w:p w:rsidR="00F512E0" w:rsidRPr="00F512E0" w:rsidRDefault="00F512E0" w:rsidP="00A60E56">
      <w:pPr>
        <w:rPr>
          <w:sz w:val="32"/>
          <w:szCs w:val="32"/>
        </w:rPr>
      </w:pP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  <w:t>25</w:t>
      </w:r>
    </w:p>
    <w:p w:rsidR="00F512E0" w:rsidRPr="00F512E0" w:rsidRDefault="00F512E0" w:rsidP="00A60E56">
      <w:pPr>
        <w:rPr>
          <w:sz w:val="32"/>
          <w:szCs w:val="32"/>
        </w:rPr>
      </w:pP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  <w:t>30</w:t>
      </w:r>
    </w:p>
    <w:p w:rsidR="00F512E0" w:rsidRPr="00F512E0" w:rsidRDefault="00F512E0" w:rsidP="00A60E56">
      <w:pPr>
        <w:rPr>
          <w:sz w:val="32"/>
          <w:szCs w:val="32"/>
        </w:rPr>
      </w:pP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  <w:t>35</w:t>
      </w:r>
    </w:p>
    <w:p w:rsidR="00F512E0" w:rsidRPr="00F512E0" w:rsidRDefault="00F512E0" w:rsidP="00A60E56">
      <w:pPr>
        <w:rPr>
          <w:sz w:val="32"/>
          <w:szCs w:val="32"/>
        </w:rPr>
      </w:pP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</w:r>
      <w:r w:rsidRPr="00F512E0">
        <w:rPr>
          <w:sz w:val="32"/>
          <w:szCs w:val="32"/>
        </w:rPr>
        <w:tab/>
        <w:t>40</w:t>
      </w:r>
    </w:p>
    <w:p w:rsidR="007E7316" w:rsidRPr="006320C9" w:rsidRDefault="006320C9" w:rsidP="00A60E56">
      <w:pPr>
        <w:rPr>
          <w:sz w:val="32"/>
          <w:szCs w:val="32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320C9">
        <w:rPr>
          <w:sz w:val="32"/>
          <w:szCs w:val="32"/>
        </w:rPr>
        <w:t>45</w:t>
      </w:r>
    </w:p>
    <w:p w:rsidR="007E7316" w:rsidRPr="006320C9" w:rsidRDefault="006320C9" w:rsidP="00A60E56">
      <w:pPr>
        <w:rPr>
          <w:sz w:val="32"/>
          <w:szCs w:val="32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320C9">
        <w:rPr>
          <w:sz w:val="32"/>
          <w:szCs w:val="32"/>
        </w:rPr>
        <w:t>50</w:t>
      </w:r>
    </w:p>
    <w:p w:rsidR="007E7316" w:rsidRPr="006320C9" w:rsidRDefault="006320C9" w:rsidP="00A60E56">
      <w:pPr>
        <w:rPr>
          <w:sz w:val="32"/>
          <w:szCs w:val="32"/>
        </w:rPr>
      </w:pP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 w:rsidRPr="006320C9">
        <w:rPr>
          <w:sz w:val="32"/>
          <w:szCs w:val="32"/>
        </w:rPr>
        <w:t>55</w:t>
      </w:r>
    </w:p>
    <w:p w:rsidR="007E7316" w:rsidRPr="00BD7FDD" w:rsidRDefault="00B93E52" w:rsidP="00A60E56">
      <w:pPr>
        <w:rPr>
          <w:b/>
          <w:sz w:val="28"/>
          <w:szCs w:val="28"/>
        </w:rPr>
      </w:pP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b/>
          <w:sz w:val="28"/>
          <w:szCs w:val="28"/>
        </w:rPr>
        <w:t>Time</w:t>
      </w:r>
      <w:r w:rsidR="00A51835">
        <w:rPr>
          <w:b/>
          <w:sz w:val="28"/>
          <w:szCs w:val="28"/>
        </w:rPr>
        <w:t xml:space="preserve"> (seconds)</w:t>
      </w:r>
      <w:r w:rsidR="006320C9">
        <w:rPr>
          <w:b/>
          <w:sz w:val="28"/>
          <w:szCs w:val="28"/>
        </w:rPr>
        <w:tab/>
      </w:r>
      <w:r w:rsidR="006320C9">
        <w:rPr>
          <w:b/>
          <w:sz w:val="28"/>
          <w:szCs w:val="28"/>
        </w:rPr>
        <w:tab/>
      </w:r>
      <w:r w:rsidR="006320C9">
        <w:rPr>
          <w:b/>
          <w:sz w:val="28"/>
          <w:szCs w:val="28"/>
        </w:rPr>
        <w:tab/>
      </w:r>
      <w:r w:rsidR="006320C9">
        <w:rPr>
          <w:b/>
          <w:sz w:val="28"/>
          <w:szCs w:val="28"/>
        </w:rPr>
        <w:tab/>
      </w:r>
      <w:r w:rsidR="006320C9">
        <w:rPr>
          <w:b/>
          <w:sz w:val="28"/>
          <w:szCs w:val="28"/>
        </w:rPr>
        <w:tab/>
      </w:r>
      <w:r w:rsidR="006320C9">
        <w:rPr>
          <w:b/>
          <w:sz w:val="28"/>
          <w:szCs w:val="28"/>
        </w:rPr>
        <w:tab/>
      </w:r>
      <w:r w:rsidR="006320C9">
        <w:rPr>
          <w:b/>
          <w:sz w:val="28"/>
          <w:szCs w:val="28"/>
        </w:rPr>
        <w:tab/>
      </w:r>
      <w:r w:rsidR="006320C9">
        <w:rPr>
          <w:b/>
          <w:sz w:val="28"/>
          <w:szCs w:val="28"/>
        </w:rPr>
        <w:tab/>
      </w:r>
      <w:r w:rsidR="006320C9" w:rsidRPr="006320C9">
        <w:rPr>
          <w:sz w:val="32"/>
          <w:szCs w:val="32"/>
        </w:rPr>
        <w:t>60</w:t>
      </w:r>
    </w:p>
    <w:p w:rsidR="007B0D8C" w:rsidRDefault="00FD78B4" w:rsidP="00A60E56">
      <w:pPr>
        <w:rPr>
          <w:i/>
        </w:rPr>
      </w:pPr>
      <w:r>
        <w:rPr>
          <w:i/>
          <w:sz w:val="28"/>
          <w:szCs w:val="28"/>
        </w:rPr>
        <w:tab/>
      </w:r>
      <w:r w:rsidRPr="007B0D8C">
        <w:rPr>
          <w:i/>
        </w:rPr>
        <w:tab/>
      </w:r>
    </w:p>
    <w:p w:rsidR="00FD78B4" w:rsidRPr="007B0D8C" w:rsidRDefault="00D94FC6" w:rsidP="00D94FC6">
      <w:pPr>
        <w:ind w:left="720" w:firstLine="360"/>
      </w:pPr>
      <w:r>
        <w:t>B.</w:t>
      </w:r>
      <w:r>
        <w:tab/>
      </w:r>
      <w:r w:rsidR="00BD7FDD" w:rsidRPr="007B0D8C">
        <w:t xml:space="preserve">Use the formula from above to calculate </w:t>
      </w:r>
      <w:proofErr w:type="spellStart"/>
      <w:r w:rsidR="00BD7FDD" w:rsidRPr="007B0D8C">
        <w:rPr>
          <w:b/>
        </w:rPr>
        <w:t>A</w:t>
      </w:r>
      <w:r w:rsidR="00BD7FDD" w:rsidRPr="007B0D8C">
        <w:rPr>
          <w:b/>
          <w:vertAlign w:val="subscript"/>
        </w:rPr>
        <w:t>RoC</w:t>
      </w:r>
      <w:proofErr w:type="spellEnd"/>
      <w:r w:rsidR="00BD7FDD" w:rsidRPr="007B0D8C">
        <w:t xml:space="preserve"> </w:t>
      </w:r>
      <w:r w:rsidR="00FD78B4" w:rsidRPr="007B0D8C">
        <w:t>over the following intervals</w:t>
      </w:r>
      <w:r>
        <w:t xml:space="preserve"> </w:t>
      </w:r>
      <w:r w:rsidRPr="0033244B">
        <w:t>(use the correct units)</w:t>
      </w:r>
      <w:r w:rsidR="00FD78B4" w:rsidRPr="007B0D8C">
        <w:t>:</w:t>
      </w:r>
    </w:p>
    <w:p w:rsidR="00FD78B4" w:rsidRPr="00D94FC6" w:rsidRDefault="00FD78B4" w:rsidP="00A60E56">
      <w:r>
        <w:rPr>
          <w:sz w:val="28"/>
          <w:szCs w:val="28"/>
        </w:rPr>
        <w:tab/>
      </w:r>
      <w:r w:rsidR="00D94FC6">
        <w:rPr>
          <w:sz w:val="28"/>
          <w:szCs w:val="28"/>
        </w:rPr>
        <w:tab/>
      </w:r>
      <w:r w:rsidR="00D94FC6">
        <w:rPr>
          <w:sz w:val="28"/>
          <w:szCs w:val="28"/>
        </w:rPr>
        <w:tab/>
      </w:r>
      <w:r w:rsidR="00D94FC6">
        <w:rPr>
          <w:sz w:val="28"/>
          <w:szCs w:val="28"/>
        </w:rPr>
        <w:tab/>
      </w:r>
      <w:proofErr w:type="gramStart"/>
      <w:r w:rsidR="00D94FC6" w:rsidRPr="00D94FC6">
        <w:t>1</w:t>
      </w:r>
      <w:r w:rsidRPr="00D94FC6">
        <w:t>.)</w:t>
      </w:r>
      <w:r w:rsidRPr="00D94FC6">
        <w:tab/>
      </w:r>
      <w:r w:rsidRPr="00D94FC6">
        <w:tab/>
      </w:r>
      <w:r w:rsidRPr="00D94FC6">
        <w:rPr>
          <w:position w:val="-6"/>
        </w:rPr>
        <w:object w:dxaOrig="1080" w:dyaOrig="279">
          <v:shape id="_x0000_i1034" type="#_x0000_t75" style="width:54pt;height:14.25pt" o:ole="">
            <v:imagedata r:id="rId28" o:title=""/>
          </v:shape>
          <o:OLEObject Type="Embed" ProgID="Equation.DSMT4" ShapeID="_x0000_i1034" DrawAspect="Content" ObjectID="_1517636246" r:id="rId29"/>
        </w:object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  <w:t>2</w:t>
      </w:r>
      <w:r w:rsidRPr="00D94FC6">
        <w:t>.)</w:t>
      </w:r>
      <w:proofErr w:type="gramEnd"/>
      <w:r w:rsidRPr="00D94FC6">
        <w:tab/>
        <w:t xml:space="preserve"> </w:t>
      </w:r>
      <w:r w:rsidRPr="00D94FC6">
        <w:tab/>
      </w:r>
      <w:r w:rsidRPr="00D94FC6">
        <w:rPr>
          <w:position w:val="-6"/>
        </w:rPr>
        <w:object w:dxaOrig="1100" w:dyaOrig="279">
          <v:shape id="_x0000_i1035" type="#_x0000_t75" style="width:54.75pt;height:14.25pt" o:ole="">
            <v:imagedata r:id="rId30" o:title=""/>
          </v:shape>
          <o:OLEObject Type="Embed" ProgID="Equation.DSMT4" ShapeID="_x0000_i1035" DrawAspect="Content" ObjectID="_1517636247" r:id="rId31"/>
        </w:object>
      </w:r>
      <w:r w:rsidRPr="00D94FC6">
        <w:tab/>
      </w:r>
    </w:p>
    <w:p w:rsidR="007E7316" w:rsidRPr="00D94FC6" w:rsidRDefault="007E7316" w:rsidP="00A60E56">
      <w:pPr>
        <w:rPr>
          <w:i/>
        </w:rPr>
      </w:pPr>
    </w:p>
    <w:p w:rsidR="00D94FC6" w:rsidRPr="00D94FC6" w:rsidRDefault="00D94FC6" w:rsidP="00A60E56">
      <w:pPr>
        <w:rPr>
          <w:i/>
        </w:rPr>
      </w:pPr>
    </w:p>
    <w:p w:rsidR="007E7316" w:rsidRDefault="007E7316" w:rsidP="00A60E56">
      <w:pPr>
        <w:rPr>
          <w:i/>
        </w:rPr>
      </w:pPr>
    </w:p>
    <w:p w:rsidR="00E17613" w:rsidRPr="00D94FC6" w:rsidRDefault="00E17613" w:rsidP="00A60E56">
      <w:pPr>
        <w:rPr>
          <w:i/>
        </w:rPr>
      </w:pPr>
    </w:p>
    <w:p w:rsidR="007E7316" w:rsidRPr="00D94FC6" w:rsidRDefault="007E7316" w:rsidP="00A60E56">
      <w:pPr>
        <w:rPr>
          <w:i/>
        </w:rPr>
      </w:pPr>
    </w:p>
    <w:p w:rsidR="007B0D8C" w:rsidRDefault="00FD78B4" w:rsidP="00A60E56">
      <w:r w:rsidRPr="00D94FC6">
        <w:rPr>
          <w:i/>
        </w:rPr>
        <w:tab/>
      </w:r>
      <w:r w:rsidRPr="00D94FC6">
        <w:rPr>
          <w:i/>
        </w:rPr>
        <w:tab/>
      </w:r>
      <w:r w:rsidR="00D94FC6" w:rsidRPr="00D94FC6">
        <w:rPr>
          <w:i/>
        </w:rPr>
        <w:tab/>
      </w:r>
      <w:r w:rsidR="00D94FC6" w:rsidRPr="00D94FC6">
        <w:rPr>
          <w:i/>
        </w:rPr>
        <w:tab/>
      </w:r>
      <w:proofErr w:type="gramStart"/>
      <w:r w:rsidR="00D94FC6" w:rsidRPr="00D94FC6">
        <w:t>3</w:t>
      </w:r>
      <w:r w:rsidRPr="00D94FC6">
        <w:t>.)</w:t>
      </w:r>
      <w:r w:rsidRPr="00D94FC6">
        <w:tab/>
      </w:r>
      <w:r w:rsidRPr="00D94FC6">
        <w:tab/>
      </w:r>
      <w:r w:rsidRPr="00D94FC6">
        <w:rPr>
          <w:position w:val="-6"/>
        </w:rPr>
        <w:object w:dxaOrig="1100" w:dyaOrig="279">
          <v:shape id="_x0000_i1036" type="#_x0000_t75" style="width:54.75pt;height:14.25pt" o:ole="">
            <v:imagedata r:id="rId32" o:title=""/>
          </v:shape>
          <o:OLEObject Type="Embed" ProgID="Equation.DSMT4" ShapeID="_x0000_i1036" DrawAspect="Content" ObjectID="_1517636248" r:id="rId33"/>
        </w:object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</w:r>
      <w:r w:rsidR="00D94FC6" w:rsidRPr="00D94FC6">
        <w:tab/>
        <w:t>4</w:t>
      </w:r>
      <w:r w:rsidRPr="00D94FC6">
        <w:t>.)</w:t>
      </w:r>
      <w:proofErr w:type="gramEnd"/>
      <w:r w:rsidRPr="00D94FC6">
        <w:tab/>
      </w:r>
      <w:r w:rsidRPr="00D94FC6">
        <w:tab/>
      </w:r>
      <w:r w:rsidRPr="00D94FC6">
        <w:rPr>
          <w:position w:val="-6"/>
        </w:rPr>
        <w:object w:dxaOrig="1080" w:dyaOrig="279">
          <v:shape id="_x0000_i1037" type="#_x0000_t75" style="width:54pt;height:14.25pt" o:ole="">
            <v:imagedata r:id="rId34" o:title=""/>
          </v:shape>
          <o:OLEObject Type="Embed" ProgID="Equation.DSMT4" ShapeID="_x0000_i1037" DrawAspect="Content" ObjectID="_1517636249" r:id="rId35"/>
        </w:object>
      </w:r>
      <w:r w:rsidRPr="00D94FC6">
        <w:tab/>
      </w:r>
    </w:p>
    <w:p w:rsidR="00E17613" w:rsidRPr="00E17613" w:rsidRDefault="00E17613" w:rsidP="00A60E56"/>
    <w:p w:rsidR="007B0D8C" w:rsidRPr="00D94FC6" w:rsidRDefault="007B0D8C" w:rsidP="00A60E56">
      <w:pPr>
        <w:rPr>
          <w:b/>
        </w:rPr>
      </w:pPr>
    </w:p>
    <w:p w:rsidR="007B0D8C" w:rsidRDefault="007B0D8C" w:rsidP="00A60E56">
      <w:pPr>
        <w:rPr>
          <w:b/>
        </w:rPr>
      </w:pPr>
    </w:p>
    <w:p w:rsidR="00E17613" w:rsidRDefault="00E17613" w:rsidP="00A60E56">
      <w:pPr>
        <w:rPr>
          <w:b/>
        </w:rPr>
      </w:pPr>
    </w:p>
    <w:p w:rsidR="00E17613" w:rsidRDefault="00E17613" w:rsidP="00A60E56">
      <w:pPr>
        <w:rPr>
          <w:b/>
        </w:rPr>
      </w:pPr>
    </w:p>
    <w:p w:rsidR="00E17613" w:rsidRPr="00D94FC6" w:rsidRDefault="00E17613" w:rsidP="00A60E56">
      <w:pPr>
        <w:rPr>
          <w:b/>
        </w:rPr>
      </w:pPr>
    </w:p>
    <w:p w:rsidR="003F2125" w:rsidRDefault="00E17613" w:rsidP="00E17613">
      <w:pPr>
        <w:pStyle w:val="ListParagraph"/>
        <w:numPr>
          <w:ilvl w:val="0"/>
          <w:numId w:val="6"/>
        </w:numPr>
      </w:pPr>
      <w:r>
        <w:t>What do your computations in part B tell you about the projectile?</w:t>
      </w:r>
    </w:p>
    <w:p w:rsidR="00E17613" w:rsidRDefault="00E17613" w:rsidP="00E17613">
      <w:pPr>
        <w:pStyle w:val="ListParagraph"/>
        <w:ind w:left="1440"/>
      </w:pPr>
    </w:p>
    <w:p w:rsidR="00E17613" w:rsidRPr="00E17613" w:rsidRDefault="00E17613" w:rsidP="00E17613">
      <w:pPr>
        <w:pStyle w:val="ListParagraph"/>
        <w:ind w:left="1440"/>
      </w:pPr>
    </w:p>
    <w:p w:rsidR="003F2125" w:rsidRPr="00E17613" w:rsidRDefault="00E17613" w:rsidP="00E17613">
      <w:pPr>
        <w:ind w:left="1440" w:hanging="360"/>
      </w:pPr>
      <w:r>
        <w:t>D</w:t>
      </w:r>
      <w:r w:rsidR="00D94FC6" w:rsidRPr="00E17613">
        <w:t>.</w:t>
      </w:r>
      <w:r w:rsidR="00D94FC6" w:rsidRPr="00E17613">
        <w:tab/>
        <w:t>Use a ruler to draw the secant lines going through the pairs of points</w:t>
      </w:r>
      <w:r>
        <w:t>.  Do the direction of the lines confirm the signs of your computations in part B?</w:t>
      </w:r>
      <w:r w:rsidR="00D94FC6" w:rsidRPr="00E17613">
        <w:t xml:space="preserve"> </w:t>
      </w:r>
    </w:p>
    <w:p w:rsidR="00E17613" w:rsidRDefault="00E17613" w:rsidP="00A60E56"/>
    <w:p w:rsidR="00701C5F" w:rsidRPr="00E17613" w:rsidRDefault="00701C5F" w:rsidP="00701C5F">
      <w:pPr>
        <w:pStyle w:val="ListParagrap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22D0F">
        <w:tab/>
      </w:r>
      <w:r>
        <w:t xml:space="preserve">OVER </w:t>
      </w:r>
      <w:r>
        <w:sym w:font="Wingdings" w:char="F0E0"/>
      </w:r>
    </w:p>
    <w:p w:rsidR="007676D1" w:rsidRPr="00701C5F" w:rsidRDefault="007676D1" w:rsidP="00A60E56">
      <w:r>
        <w:rPr>
          <w:b/>
          <w:sz w:val="28"/>
          <w:szCs w:val="28"/>
        </w:rPr>
        <w:lastRenderedPageBreak/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="00701C5F">
        <w:rPr>
          <w:b/>
          <w:sz w:val="28"/>
          <w:szCs w:val="28"/>
        </w:rPr>
        <w:tab/>
      </w:r>
      <w:r w:rsidR="00701C5F">
        <w:rPr>
          <w:b/>
          <w:sz w:val="28"/>
          <w:szCs w:val="28"/>
        </w:rPr>
        <w:tab/>
      </w:r>
      <w:r w:rsidR="00701C5F">
        <w:rPr>
          <w:b/>
          <w:sz w:val="28"/>
          <w:szCs w:val="28"/>
        </w:rPr>
        <w:tab/>
      </w:r>
      <w:r w:rsidR="00701C5F">
        <w:rPr>
          <w:b/>
          <w:sz w:val="28"/>
          <w:szCs w:val="28"/>
        </w:rPr>
        <w:tab/>
      </w:r>
      <w:r w:rsidR="00701C5F">
        <w:rPr>
          <w:b/>
          <w:sz w:val="28"/>
          <w:szCs w:val="28"/>
        </w:rPr>
        <w:tab/>
      </w:r>
      <w:r w:rsidR="00701C5F">
        <w:rPr>
          <w:b/>
          <w:sz w:val="28"/>
          <w:szCs w:val="28"/>
        </w:rPr>
        <w:tab/>
      </w:r>
      <w:r w:rsidR="00701C5F">
        <w:rPr>
          <w:b/>
          <w:sz w:val="28"/>
          <w:szCs w:val="28"/>
        </w:rPr>
        <w:tab/>
      </w:r>
      <w:r w:rsidR="00422D0F">
        <w:rPr>
          <w:b/>
          <w:sz w:val="28"/>
          <w:szCs w:val="28"/>
        </w:rPr>
        <w:tab/>
      </w:r>
      <w:r w:rsidR="00701C5F">
        <w:t>Page 4</w:t>
      </w:r>
    </w:p>
    <w:p w:rsidR="007676D1" w:rsidRPr="00701C5F" w:rsidRDefault="008C6051" w:rsidP="00A60E56">
      <w:r w:rsidRPr="00701C5F">
        <w:rPr>
          <w:b/>
        </w:rPr>
        <w:t xml:space="preserve">Average Velocity </w:t>
      </w:r>
      <w:r w:rsidR="0094481E" w:rsidRPr="00701C5F">
        <w:t xml:space="preserve">over an interval </w:t>
      </w:r>
      <w:r w:rsidRPr="00701C5F">
        <w:t xml:space="preserve">– the average rate of change of </w:t>
      </w:r>
      <w:r w:rsidRPr="00701C5F">
        <w:rPr>
          <w:i/>
        </w:rPr>
        <w:t>directed</w:t>
      </w:r>
      <w:r w:rsidRPr="00701C5F">
        <w:t xml:space="preserve"> distance</w:t>
      </w:r>
    </w:p>
    <w:p w:rsidR="003F2125" w:rsidRPr="00701C5F" w:rsidRDefault="003F2125" w:rsidP="00A60E56">
      <w:pPr>
        <w:rPr>
          <w:b/>
        </w:rPr>
      </w:pPr>
    </w:p>
    <w:p w:rsidR="003F2125" w:rsidRPr="00701C5F" w:rsidRDefault="0094481E" w:rsidP="00A60E56">
      <w:r w:rsidRPr="00701C5F">
        <w:rPr>
          <w:b/>
        </w:rPr>
        <w:tab/>
      </w:r>
      <w:r w:rsidRPr="00701C5F">
        <w:rPr>
          <w:b/>
        </w:rPr>
        <w:tab/>
      </w:r>
      <w:r w:rsidR="007C35E1" w:rsidRPr="00701C5F">
        <w:t xml:space="preserve">If </w:t>
      </w:r>
      <w:r w:rsidRPr="00701C5F">
        <w:t xml:space="preserve">average velocity &gt; 0   </w:t>
      </w:r>
      <w:r w:rsidRPr="00701C5F">
        <w:sym w:font="Wingdings" w:char="F0E8"/>
      </w:r>
      <w:r w:rsidR="002B0F1D" w:rsidRPr="00701C5F">
        <w:t xml:space="preserve"> </w:t>
      </w:r>
      <w:r w:rsidR="002B0F1D" w:rsidRPr="00701C5F">
        <w:tab/>
        <w:t>The projectile is going ________________.</w:t>
      </w:r>
    </w:p>
    <w:p w:rsidR="0094481E" w:rsidRPr="00701C5F" w:rsidRDefault="0094481E" w:rsidP="00A60E56"/>
    <w:p w:rsidR="0094481E" w:rsidRPr="00701C5F" w:rsidRDefault="0094481E" w:rsidP="00A60E56">
      <w:r w:rsidRPr="00701C5F">
        <w:tab/>
      </w:r>
      <w:r w:rsidRPr="00701C5F">
        <w:tab/>
      </w:r>
      <w:r w:rsidR="007C35E1" w:rsidRPr="00701C5F">
        <w:t xml:space="preserve">If </w:t>
      </w:r>
      <w:r w:rsidRPr="00701C5F">
        <w:t xml:space="preserve">average velocity &lt; 0   </w:t>
      </w:r>
      <w:r w:rsidRPr="00701C5F">
        <w:sym w:font="Wingdings" w:char="F0E8"/>
      </w:r>
      <w:r w:rsidR="002B0F1D" w:rsidRPr="00701C5F">
        <w:tab/>
        <w:t>The projectile is going ________________.</w:t>
      </w:r>
    </w:p>
    <w:p w:rsidR="0094481E" w:rsidRPr="00701C5F" w:rsidRDefault="0094481E" w:rsidP="00A60E56"/>
    <w:p w:rsidR="0094481E" w:rsidRPr="00701C5F" w:rsidRDefault="0094481E" w:rsidP="00A60E56">
      <w:r w:rsidRPr="00701C5F">
        <w:tab/>
      </w:r>
      <w:r w:rsidRPr="00701C5F">
        <w:tab/>
      </w:r>
      <w:r w:rsidR="007C35E1" w:rsidRPr="00701C5F">
        <w:t xml:space="preserve">If </w:t>
      </w:r>
      <w:r w:rsidRPr="00701C5F">
        <w:t xml:space="preserve">average velocity = 0   </w:t>
      </w:r>
      <w:r w:rsidRPr="00701C5F">
        <w:sym w:font="Wingdings" w:char="F0E8"/>
      </w:r>
      <w:r w:rsidR="002B0F1D" w:rsidRPr="00701C5F">
        <w:tab/>
        <w:t xml:space="preserve">The projectile is </w:t>
      </w:r>
      <w:r w:rsidR="002B0F1D" w:rsidRPr="00701C5F">
        <w:softHyphen/>
      </w:r>
      <w:r w:rsidR="002B0F1D" w:rsidRPr="00701C5F">
        <w:softHyphen/>
      </w:r>
      <w:r w:rsidR="002B0F1D" w:rsidRPr="00701C5F">
        <w:softHyphen/>
      </w:r>
      <w:r w:rsidR="002B0F1D" w:rsidRPr="00701C5F">
        <w:softHyphen/>
      </w:r>
      <w:r w:rsidR="002B0F1D" w:rsidRPr="00701C5F">
        <w:softHyphen/>
        <w:t>_________________________________.</w:t>
      </w:r>
    </w:p>
    <w:p w:rsidR="00701C5F" w:rsidRDefault="00701C5F" w:rsidP="00A60E56">
      <w:pPr>
        <w:rPr>
          <w:b/>
          <w:sz w:val="28"/>
          <w:szCs w:val="28"/>
        </w:rPr>
      </w:pPr>
    </w:p>
    <w:p w:rsidR="005658AB" w:rsidRDefault="005658AB" w:rsidP="00A60E56">
      <w:pPr>
        <w:rPr>
          <w:sz w:val="28"/>
          <w:szCs w:val="28"/>
        </w:rPr>
      </w:pPr>
    </w:p>
    <w:p w:rsidR="00BA6ABD" w:rsidRDefault="00ED33A6" w:rsidP="00A60E56">
      <w:r w:rsidRPr="00701C5F">
        <w:t xml:space="preserve">III.  </w:t>
      </w:r>
      <w:r w:rsidR="0052085C">
        <w:t xml:space="preserve">The concept of </w:t>
      </w:r>
      <w:proofErr w:type="spellStart"/>
      <w:r w:rsidR="0052085C" w:rsidRPr="007B0D8C">
        <w:rPr>
          <w:b/>
        </w:rPr>
        <w:t>A</w:t>
      </w:r>
      <w:r w:rsidR="0052085C" w:rsidRPr="007B0D8C">
        <w:rPr>
          <w:b/>
          <w:vertAlign w:val="subscript"/>
        </w:rPr>
        <w:t>RoC</w:t>
      </w:r>
      <w:proofErr w:type="spellEnd"/>
      <w:r w:rsidR="0052085C" w:rsidRPr="00701C5F">
        <w:t xml:space="preserve"> </w:t>
      </w:r>
      <w:r w:rsidR="0052085C">
        <w:t xml:space="preserve">is an important one in mathematics.  When many </w:t>
      </w:r>
      <w:proofErr w:type="spellStart"/>
      <w:r w:rsidR="0052085C" w:rsidRPr="007B0D8C">
        <w:rPr>
          <w:b/>
        </w:rPr>
        <w:t>A</w:t>
      </w:r>
      <w:r w:rsidR="0052085C" w:rsidRPr="007B0D8C">
        <w:rPr>
          <w:b/>
          <w:vertAlign w:val="subscript"/>
        </w:rPr>
        <w:t>RoC</w:t>
      </w:r>
      <w:r w:rsidR="0052085C">
        <w:t>s</w:t>
      </w:r>
      <w:proofErr w:type="spellEnd"/>
      <w:r w:rsidR="0052085C">
        <w:t xml:space="preserve"> have to be calculated for a particular function, </w:t>
      </w:r>
      <w:r w:rsidR="0052085C" w:rsidRPr="0052085C">
        <w:rPr>
          <w:i/>
        </w:rPr>
        <w:t>f</w:t>
      </w:r>
      <w:r w:rsidR="0052085C">
        <w:t xml:space="preserve">, it helps to have a general formula called the </w:t>
      </w:r>
      <w:r w:rsidR="0052085C" w:rsidRPr="00701C5F">
        <w:rPr>
          <w:b/>
        </w:rPr>
        <w:t>Difference Quotient</w:t>
      </w:r>
      <w:r w:rsidR="0052085C">
        <w:t xml:space="preserve">.  Below you will derive a general formula to help write the difference quotient for any function, </w:t>
      </w:r>
      <w:r w:rsidR="0052085C">
        <w:rPr>
          <w:i/>
        </w:rPr>
        <w:t>f.</w:t>
      </w:r>
      <w:r w:rsidR="0052085C">
        <w:t xml:space="preserve"> </w:t>
      </w:r>
    </w:p>
    <w:p w:rsidR="007C358F" w:rsidRDefault="0052085C" w:rsidP="00A60E56">
      <w:pPr>
        <w:rPr>
          <w:b/>
          <w:sz w:val="28"/>
          <w:szCs w:val="28"/>
        </w:rPr>
      </w:pPr>
      <w:r>
        <w:t xml:space="preserve"> </w:t>
      </w:r>
    </w:p>
    <w:p w:rsidR="007C358F" w:rsidRPr="007C358F" w:rsidRDefault="00BA3D48" w:rsidP="00A60E56">
      <w:pPr>
        <w:rPr>
          <w:sz w:val="28"/>
          <w:szCs w:val="28"/>
        </w:rPr>
      </w:pPr>
      <w:r w:rsidRPr="00BA3D48">
        <w:rPr>
          <w:b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9" type="#_x0000_t32" style="position:absolute;margin-left:372.75pt;margin-top:41.6pt;width:99.75pt;height:42pt;flip:x y;z-index:251666944" o:connectortype="straight">
            <v:stroke dashstyle="1 1" endarrow="block"/>
          </v:shape>
        </w:pict>
      </w:r>
      <w:r w:rsidR="007C358F">
        <w:rPr>
          <w:b/>
          <w:sz w:val="28"/>
          <w:szCs w:val="28"/>
        </w:rPr>
        <w:tab/>
      </w:r>
      <w:r w:rsidR="007C358F">
        <w:rPr>
          <w:sz w:val="28"/>
          <w:szCs w:val="28"/>
        </w:rPr>
        <w:tab/>
      </w:r>
      <w:r w:rsidR="007C358F" w:rsidRPr="007C358F">
        <w:rPr>
          <w:i/>
          <w:sz w:val="28"/>
          <w:szCs w:val="28"/>
        </w:rPr>
        <w:t>Recall:</w:t>
      </w:r>
      <w:r w:rsidR="007C358F">
        <w:rPr>
          <w:sz w:val="28"/>
          <w:szCs w:val="28"/>
        </w:rPr>
        <w:t xml:space="preserve">  </w:t>
      </w:r>
      <w:r w:rsidR="007C358F" w:rsidRPr="007C358F">
        <w:rPr>
          <w:position w:val="-50"/>
          <w:sz w:val="28"/>
          <w:szCs w:val="28"/>
        </w:rPr>
        <w:object w:dxaOrig="1939" w:dyaOrig="1120">
          <v:shape id="_x0000_i1038" type="#_x0000_t75" style="width:106.5pt;height:62.25pt" o:ole="">
            <v:imagedata r:id="rId36" o:title=""/>
          </v:shape>
          <o:OLEObject Type="Embed" ProgID="Equation.DSMT4" ShapeID="_x0000_i1038" DrawAspect="Content" ObjectID="_1517636250" r:id="rId37"/>
        </w:object>
      </w:r>
      <w:r w:rsidR="007C358F">
        <w:rPr>
          <w:sz w:val="28"/>
          <w:szCs w:val="28"/>
        </w:rPr>
        <w:t xml:space="preserve"> </w:t>
      </w:r>
      <w:r w:rsidR="006D305F">
        <w:rPr>
          <w:sz w:val="28"/>
          <w:szCs w:val="28"/>
        </w:rPr>
        <w:t xml:space="preserve">    </w:t>
      </w:r>
      <w:r w:rsidR="006F5F64" w:rsidRPr="00992C30">
        <w:rPr>
          <w:position w:val="-24"/>
          <w:sz w:val="28"/>
          <w:szCs w:val="28"/>
        </w:rPr>
        <w:object w:dxaOrig="380" w:dyaOrig="620">
          <v:shape id="_x0000_i1039" type="#_x0000_t75" style="width:18.75pt;height:30.75pt" o:ole="">
            <v:imagedata r:id="rId9" o:title=""/>
          </v:shape>
          <o:OLEObject Type="Embed" ProgID="Equation.DSMT4" ShapeID="_x0000_i1039" DrawAspect="Content" ObjectID="_1517636251" r:id="rId38"/>
        </w:object>
      </w:r>
      <w:r w:rsidR="006D305F">
        <w:rPr>
          <w:sz w:val="28"/>
          <w:szCs w:val="28"/>
        </w:rPr>
        <w:t xml:space="preserve">       </w:t>
      </w:r>
      <w:r w:rsidR="007C358F">
        <w:rPr>
          <w:sz w:val="28"/>
          <w:szCs w:val="28"/>
        </w:rPr>
        <w:t xml:space="preserve">=        </w:t>
      </w:r>
      <w:r w:rsidR="006F5F64" w:rsidRPr="006E08C0">
        <w:rPr>
          <w:position w:val="-30"/>
        </w:rPr>
        <w:object w:dxaOrig="1420" w:dyaOrig="700">
          <v:shape id="_x0000_i1040" type="#_x0000_t75" style="width:71.25pt;height:35.25pt" o:ole="">
            <v:imagedata r:id="rId39" o:title=""/>
          </v:shape>
          <o:OLEObject Type="Embed" ProgID="Equation.DSMT4" ShapeID="_x0000_i1040" DrawAspect="Content" ObjectID="_1517636252" r:id="rId40"/>
        </w:object>
      </w:r>
      <w:r w:rsidR="007C358F">
        <w:rPr>
          <w:sz w:val="28"/>
          <w:szCs w:val="28"/>
        </w:rPr>
        <w:t xml:space="preserve">   </w:t>
      </w:r>
    </w:p>
    <w:p w:rsidR="007C358F" w:rsidRDefault="007C358F" w:rsidP="00A60E56">
      <w:pPr>
        <w:rPr>
          <w:sz w:val="28"/>
          <w:szCs w:val="28"/>
        </w:rPr>
      </w:pPr>
    </w:p>
    <w:p w:rsidR="007C358F" w:rsidRDefault="007C358F" w:rsidP="00A60E56"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F5F64" w:rsidRPr="006F5F64">
        <w:t>Solve the equation</w:t>
      </w:r>
      <w:r w:rsidRPr="006F5F64">
        <w:t xml:space="preserve"> </w:t>
      </w:r>
      <w:r w:rsidR="006F5F64" w:rsidRPr="006F5F64">
        <w:rPr>
          <w:position w:val="-12"/>
        </w:rPr>
        <w:object w:dxaOrig="1180" w:dyaOrig="360">
          <v:shape id="_x0000_i1041" type="#_x0000_t75" style="width:62.25pt;height:18.75pt" o:ole="">
            <v:imagedata r:id="rId41" o:title=""/>
          </v:shape>
          <o:OLEObject Type="Embed" ProgID="Equation.DSMT4" ShapeID="_x0000_i1041" DrawAspect="Content" ObjectID="_1517636253" r:id="rId42"/>
        </w:object>
      </w:r>
      <w:r w:rsidR="006F5F64" w:rsidRPr="006F5F64">
        <w:t xml:space="preserve">for </w:t>
      </w:r>
      <w:r w:rsidR="006F5F64" w:rsidRPr="006F5F64">
        <w:rPr>
          <w:i/>
        </w:rPr>
        <w:t>x</w:t>
      </w:r>
      <w:r w:rsidR="006F5F64" w:rsidRPr="006F5F64">
        <w:rPr>
          <w:vertAlign w:val="subscript"/>
        </w:rPr>
        <w:t>2</w:t>
      </w:r>
      <w:r w:rsidR="006F5F64">
        <w:t xml:space="preserve">.  </w:t>
      </w:r>
      <w:r w:rsidR="006F5F64" w:rsidRPr="006F5F64">
        <w:t>Substitute your expression for</w:t>
      </w:r>
      <w:r w:rsidR="006F5F64">
        <w:rPr>
          <w:sz w:val="28"/>
          <w:szCs w:val="28"/>
        </w:rPr>
        <w:t xml:space="preserve"> </w:t>
      </w:r>
      <w:r w:rsidR="006F5F64" w:rsidRPr="006F5F64">
        <w:rPr>
          <w:i/>
        </w:rPr>
        <w:t>x</w:t>
      </w:r>
      <w:r w:rsidR="006F5F64" w:rsidRPr="006F5F64">
        <w:rPr>
          <w:vertAlign w:val="subscript"/>
        </w:rPr>
        <w:t>2</w:t>
      </w:r>
      <w:r w:rsidR="006F5F64">
        <w:rPr>
          <w:vertAlign w:val="subscript"/>
        </w:rPr>
        <w:t xml:space="preserve"> </w:t>
      </w:r>
      <w:r w:rsidR="006F5F64">
        <w:t>into the formula above.</w:t>
      </w:r>
    </w:p>
    <w:p w:rsidR="006F5F64" w:rsidRDefault="006F5F64" w:rsidP="00A60E56"/>
    <w:p w:rsidR="006F5F64" w:rsidRDefault="006F5F64" w:rsidP="00A60E56"/>
    <w:p w:rsidR="00E53ECE" w:rsidRDefault="00BA3D48" w:rsidP="00A60E56">
      <w:r w:rsidRPr="00BA3D48">
        <w:rPr>
          <w:noProof/>
          <w:sz w:val="28"/>
          <w:szCs w:val="28"/>
        </w:rPr>
        <w:pict>
          <v:rect id="_x0000_s1110" style="position:absolute;margin-left:5in;margin-top:14.1pt;width:171pt;height:57pt;z-index:251667968"/>
        </w:pict>
      </w:r>
      <w:r w:rsidR="006F5F64">
        <w:tab/>
      </w:r>
      <w:r w:rsidR="006F5F64">
        <w:tab/>
      </w:r>
      <w:r w:rsidR="006F5F64">
        <w:tab/>
      </w:r>
      <w:r w:rsidR="006F5F64">
        <w:tab/>
      </w:r>
    </w:p>
    <w:p w:rsidR="007C358F" w:rsidRDefault="007C358F" w:rsidP="00A60E5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7C358F" w:rsidRPr="006F5F64" w:rsidRDefault="006F5F64" w:rsidP="00A60E56"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F5F64">
        <w:t>Write your new formula here:</w:t>
      </w:r>
      <w:r>
        <w:t xml:space="preserve">  The </w:t>
      </w:r>
      <w:r w:rsidRPr="00701C5F">
        <w:rPr>
          <w:b/>
        </w:rPr>
        <w:t>Difference Quotient</w:t>
      </w:r>
      <w:r w:rsidR="005C5544">
        <w:t xml:space="preserve"> </w:t>
      </w:r>
      <w:r>
        <w:t xml:space="preserve">=       </w:t>
      </w:r>
    </w:p>
    <w:p w:rsidR="007C358F" w:rsidRPr="007C358F" w:rsidRDefault="006F5F64" w:rsidP="00A60E5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3F2125" w:rsidRDefault="003F2125" w:rsidP="00A60E56">
      <w:pPr>
        <w:rPr>
          <w:b/>
          <w:sz w:val="28"/>
          <w:szCs w:val="28"/>
        </w:rPr>
      </w:pPr>
    </w:p>
    <w:p w:rsidR="003F2125" w:rsidRDefault="003F2125" w:rsidP="00A60E56">
      <w:pPr>
        <w:rPr>
          <w:b/>
          <w:sz w:val="28"/>
          <w:szCs w:val="28"/>
        </w:rPr>
      </w:pPr>
    </w:p>
    <w:p w:rsidR="003F2125" w:rsidRPr="002D4138" w:rsidRDefault="007E7316" w:rsidP="00A60E56"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="002D4138" w:rsidRPr="002D4138">
        <w:t xml:space="preserve">Geometrically, here is how </w:t>
      </w:r>
      <w:r w:rsidR="002D4138">
        <w:t>t</w:t>
      </w:r>
      <w:r w:rsidR="002D4138" w:rsidRPr="002D4138">
        <w:t>he Difference Quotient is illustrated:</w:t>
      </w:r>
    </w:p>
    <w:p w:rsidR="002737E9" w:rsidRDefault="002737E9" w:rsidP="00A60E56">
      <w:pPr>
        <w:rPr>
          <w:b/>
          <w:sz w:val="28"/>
          <w:szCs w:val="28"/>
        </w:rPr>
      </w:pPr>
    </w:p>
    <w:p w:rsidR="002D4138" w:rsidRDefault="00E97226" w:rsidP="00A60E56">
      <w:pPr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2D4138" w:rsidRDefault="00BA3D48" w:rsidP="00A60E56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shape id="_x0000_s1132" type="#_x0000_t32" style="position:absolute;margin-left:90pt;margin-top:2.65pt;width:120.75pt;height:105.75pt;flip:y;z-index:251670016" o:connectortype="straight" strokeweight="3pt">
            <v:stroke dashstyle="1 1" startarrow="block" endarrow="block"/>
          </v:shape>
        </w:pict>
      </w:r>
      <w:r w:rsidR="00E97226">
        <w:rPr>
          <w:b/>
          <w:noProof/>
          <w:sz w:val="28"/>
          <w:szCs w:val="28"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495300</wp:posOffset>
            </wp:positionH>
            <wp:positionV relativeFrom="paragraph">
              <wp:posOffset>-406400</wp:posOffset>
            </wp:positionV>
            <wp:extent cx="3333750" cy="2352675"/>
            <wp:effectExtent l="1905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r="15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35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4138" w:rsidRDefault="002D4138" w:rsidP="00A60E56">
      <w:pPr>
        <w:rPr>
          <w:b/>
          <w:sz w:val="28"/>
          <w:szCs w:val="28"/>
        </w:rPr>
      </w:pPr>
    </w:p>
    <w:p w:rsidR="002D4138" w:rsidRDefault="00BA3D48" w:rsidP="00A60E56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oval id="_x0000_s1134" style="position:absolute;margin-left:210pt;margin-top:17.7pt;width:102pt;height:19.5pt;z-index:251671040" filled="f"/>
        </w:pict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  <w:r w:rsidR="00E97226">
        <w:rPr>
          <w:b/>
          <w:sz w:val="28"/>
          <w:szCs w:val="28"/>
        </w:rPr>
        <w:tab/>
      </w:r>
    </w:p>
    <w:p w:rsidR="002D4138" w:rsidRDefault="002D4138" w:rsidP="00A60E56">
      <w:pPr>
        <w:rPr>
          <w:b/>
          <w:sz w:val="28"/>
          <w:szCs w:val="28"/>
        </w:rPr>
      </w:pPr>
    </w:p>
    <w:p w:rsidR="002D4138" w:rsidRDefault="002D4138" w:rsidP="00A60E56">
      <w:pPr>
        <w:rPr>
          <w:b/>
          <w:sz w:val="28"/>
          <w:szCs w:val="28"/>
        </w:rPr>
      </w:pPr>
    </w:p>
    <w:p w:rsidR="002D4138" w:rsidRDefault="002D4138" w:rsidP="00A60E56">
      <w:pPr>
        <w:rPr>
          <w:b/>
          <w:sz w:val="28"/>
          <w:szCs w:val="28"/>
        </w:rPr>
      </w:pPr>
    </w:p>
    <w:p w:rsidR="002D4138" w:rsidRDefault="00BA3D48" w:rsidP="00A60E56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oval id="_x0000_s1135" style="position:absolute;margin-left:141pt;margin-top:7.3pt;width:23.25pt;height:14.25pt;z-index:251672064" filled="f"/>
        </w:pict>
      </w:r>
    </w:p>
    <w:p w:rsidR="002D4138" w:rsidRDefault="002D4138" w:rsidP="00A60E56">
      <w:pPr>
        <w:rPr>
          <w:b/>
          <w:sz w:val="28"/>
          <w:szCs w:val="28"/>
        </w:rPr>
      </w:pPr>
    </w:p>
    <w:p w:rsidR="002D4138" w:rsidRDefault="002D4138" w:rsidP="00A60E56">
      <w:pPr>
        <w:rPr>
          <w:b/>
          <w:sz w:val="28"/>
          <w:szCs w:val="28"/>
        </w:rPr>
      </w:pPr>
    </w:p>
    <w:p w:rsidR="002D4138" w:rsidRDefault="005C5544" w:rsidP="00A60E56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74112" behindDoc="1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-246380</wp:posOffset>
            </wp:positionV>
            <wp:extent cx="2609850" cy="657225"/>
            <wp:effectExtent l="1905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l="7373" t="25907" r="12442" b="284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4138" w:rsidRDefault="002D4138" w:rsidP="00A60E56">
      <w:pPr>
        <w:rPr>
          <w:b/>
          <w:sz w:val="28"/>
          <w:szCs w:val="28"/>
        </w:rPr>
      </w:pPr>
    </w:p>
    <w:p w:rsidR="00397A5E" w:rsidRDefault="00397A5E" w:rsidP="00A60E56">
      <w:pPr>
        <w:rPr>
          <w:b/>
          <w:sz w:val="28"/>
          <w:szCs w:val="28"/>
        </w:rPr>
      </w:pPr>
    </w:p>
    <w:p w:rsidR="005C5544" w:rsidRDefault="005C5544" w:rsidP="00A60E56">
      <w:pPr>
        <w:rPr>
          <w:b/>
          <w:sz w:val="28"/>
          <w:szCs w:val="28"/>
        </w:rPr>
      </w:pPr>
    </w:p>
    <w:p w:rsidR="002D4138" w:rsidRDefault="002D4138" w:rsidP="00A60E56">
      <w:pPr>
        <w:rPr>
          <w:b/>
          <w:sz w:val="28"/>
          <w:szCs w:val="28"/>
        </w:rPr>
      </w:pPr>
    </w:p>
    <w:p w:rsidR="00112210" w:rsidRDefault="00112210" w:rsidP="00A60E56">
      <w:pPr>
        <w:rPr>
          <w:b/>
          <w:sz w:val="28"/>
          <w:szCs w:val="28"/>
        </w:rPr>
      </w:pPr>
    </w:p>
    <w:p w:rsidR="002737E9" w:rsidRDefault="002737E9" w:rsidP="00A60E56">
      <w:pPr>
        <w:rPr>
          <w:sz w:val="28"/>
          <w:szCs w:val="28"/>
        </w:rPr>
      </w:pPr>
      <w:r>
        <w:rPr>
          <w:b/>
          <w:sz w:val="28"/>
          <w:szCs w:val="28"/>
        </w:rPr>
        <w:lastRenderedPageBreak/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2737E9" w:rsidRDefault="002737E9" w:rsidP="00A60E56"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47CF4" w:rsidRPr="00701C5F">
        <w:t xml:space="preserve">   </w:t>
      </w:r>
      <w:r w:rsidR="00701C5F" w:rsidRPr="00701C5F">
        <w:t xml:space="preserve"> Page 5</w:t>
      </w:r>
    </w:p>
    <w:p w:rsidR="00000188" w:rsidRPr="00000188" w:rsidRDefault="00000188" w:rsidP="00A60E56">
      <w:pPr>
        <w:rPr>
          <w:sz w:val="16"/>
          <w:szCs w:val="16"/>
        </w:rPr>
      </w:pPr>
    </w:p>
    <w:p w:rsidR="002737E9" w:rsidRPr="00701C5F" w:rsidRDefault="0033499E" w:rsidP="00000188">
      <w:pPr>
        <w:ind w:left="1080" w:hanging="1080"/>
        <w:rPr>
          <w:i/>
        </w:rPr>
      </w:pPr>
      <w:r w:rsidRPr="0033499E">
        <w:rPr>
          <w:b/>
          <w:i/>
        </w:rPr>
        <w:t>Example:</w:t>
      </w:r>
      <w:r>
        <w:rPr>
          <w:i/>
        </w:rPr>
        <w:t xml:space="preserve"> </w:t>
      </w:r>
      <w:r w:rsidR="00000188">
        <w:rPr>
          <w:i/>
        </w:rPr>
        <w:tab/>
      </w:r>
      <w:r w:rsidR="002737E9" w:rsidRPr="00701C5F">
        <w:t>Refer</w:t>
      </w:r>
      <w:r w:rsidR="00A4206F" w:rsidRPr="00701C5F">
        <w:t xml:space="preserve"> to the projectile example, </w:t>
      </w:r>
      <w:proofErr w:type="gramStart"/>
      <w:r w:rsidR="00A4206F" w:rsidRPr="00701C5F">
        <w:t xml:space="preserve">where </w:t>
      </w:r>
      <w:proofErr w:type="gramEnd"/>
      <w:r w:rsidR="00A4206F" w:rsidRPr="00701C5F">
        <w:rPr>
          <w:position w:val="-10"/>
        </w:rPr>
        <w:object w:dxaOrig="1700" w:dyaOrig="360">
          <v:shape id="_x0000_i1042" type="#_x0000_t75" style="width:90pt;height:18.75pt" o:ole="">
            <v:imagedata r:id="rId26" o:title=""/>
          </v:shape>
          <o:OLEObject Type="Embed" ProgID="Equation.DSMT4" ShapeID="_x0000_i1042" DrawAspect="Content" ObjectID="_1517636254" r:id="rId45"/>
        </w:object>
      </w:r>
      <w:r w:rsidR="00A4206F" w:rsidRPr="00701C5F">
        <w:t xml:space="preserve">.  Find a formula for the difference quotient given the average rate of change </w:t>
      </w:r>
      <w:proofErr w:type="gramStart"/>
      <w:r w:rsidR="00A4206F" w:rsidRPr="00701C5F">
        <w:t>of</w:t>
      </w:r>
      <w:r w:rsidR="00334338" w:rsidRPr="00701C5F">
        <w:t xml:space="preserve">  </w:t>
      </w:r>
      <w:r w:rsidR="00A4206F" w:rsidRPr="00701C5F">
        <w:rPr>
          <w:i/>
        </w:rPr>
        <w:t>h</w:t>
      </w:r>
      <w:proofErr w:type="gramEnd"/>
      <w:r w:rsidR="00334338" w:rsidRPr="00701C5F">
        <w:rPr>
          <w:i/>
        </w:rPr>
        <w:t xml:space="preserve"> </w:t>
      </w:r>
      <w:r w:rsidR="00A4206F" w:rsidRPr="00701C5F">
        <w:rPr>
          <w:i/>
        </w:rPr>
        <w:t xml:space="preserve"> </w:t>
      </w:r>
      <w:r w:rsidR="00A4206F" w:rsidRPr="00701C5F">
        <w:t>for each interval</w:t>
      </w:r>
      <w:r w:rsidR="00334338" w:rsidRPr="00701C5F">
        <w:t xml:space="preserve"> </w:t>
      </w:r>
      <w:r w:rsidR="00A4206F" w:rsidRPr="00701C5F">
        <w:t xml:space="preserve"> </w:t>
      </w:r>
      <w:r w:rsidR="00A4206F" w:rsidRPr="00701C5F">
        <w:rPr>
          <w:i/>
        </w:rPr>
        <w:t>t</w:t>
      </w:r>
      <w:r w:rsidR="00334338" w:rsidRPr="00701C5F">
        <w:rPr>
          <w:i/>
        </w:rPr>
        <w:t xml:space="preserve"> </w:t>
      </w:r>
      <w:r w:rsidR="00A4206F" w:rsidRPr="00701C5F">
        <w:rPr>
          <w:i/>
        </w:rPr>
        <w:t xml:space="preserve"> </w:t>
      </w:r>
      <w:r w:rsidR="00A4206F" w:rsidRPr="00701C5F">
        <w:t xml:space="preserve">to </w:t>
      </w:r>
      <w:r w:rsidR="00334338" w:rsidRPr="00701C5F">
        <w:t xml:space="preserve"> </w:t>
      </w:r>
      <w:r w:rsidR="00A4206F" w:rsidRPr="00701C5F">
        <w:rPr>
          <w:i/>
        </w:rPr>
        <w:t xml:space="preserve">t + </w:t>
      </w:r>
      <w:r w:rsidR="00F73A2E" w:rsidRPr="00701C5F">
        <w:rPr>
          <w:i/>
        </w:rPr>
        <w:sym w:font="Symbol" w:char="F044"/>
      </w:r>
      <w:r w:rsidR="00A4206F" w:rsidRPr="00701C5F">
        <w:rPr>
          <w:i/>
        </w:rPr>
        <w:t>t.</w:t>
      </w:r>
    </w:p>
    <w:p w:rsidR="00CC7946" w:rsidRDefault="0033499E" w:rsidP="00A60E56">
      <w:pPr>
        <w:rPr>
          <w:i/>
        </w:rPr>
      </w:pPr>
      <w:r>
        <w:rPr>
          <w:i/>
          <w:sz w:val="28"/>
          <w:szCs w:val="28"/>
        </w:rPr>
        <w:tab/>
      </w:r>
      <w:r w:rsidR="00000188">
        <w:rPr>
          <w:i/>
          <w:sz w:val="28"/>
          <w:szCs w:val="28"/>
        </w:rPr>
        <w:tab/>
      </w:r>
      <w:r w:rsidR="00000188">
        <w:rPr>
          <w:i/>
          <w:sz w:val="28"/>
          <w:szCs w:val="28"/>
        </w:rPr>
        <w:tab/>
      </w:r>
      <w:r>
        <w:rPr>
          <w:i/>
          <w:sz w:val="28"/>
          <w:szCs w:val="28"/>
        </w:rPr>
        <w:t xml:space="preserve">***Note: </w:t>
      </w:r>
      <w:r w:rsidRPr="00701C5F">
        <w:rPr>
          <w:i/>
        </w:rPr>
        <w:sym w:font="Symbol" w:char="F044"/>
      </w:r>
      <w:r w:rsidRPr="00701C5F">
        <w:rPr>
          <w:i/>
        </w:rPr>
        <w:t>t</w:t>
      </w:r>
      <w:r>
        <w:rPr>
          <w:i/>
        </w:rPr>
        <w:t xml:space="preserve"> is one variable!  </w:t>
      </w:r>
    </w:p>
    <w:p w:rsidR="0033499E" w:rsidRDefault="0033499E" w:rsidP="00A60E56">
      <w:pPr>
        <w:rPr>
          <w:i/>
          <w:sz w:val="28"/>
          <w:szCs w:val="28"/>
        </w:rPr>
      </w:pPr>
    </w:p>
    <w:p w:rsidR="00CC7946" w:rsidRDefault="00BA3D48" w:rsidP="00A60E56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7" type="#_x0000_t75" style="position:absolute;margin-left:36pt;margin-top:2.25pt;width:102.75pt;height:42pt;z-index:-251653632">
            <v:imagedata r:id="rId46" o:title=""/>
          </v:shape>
          <o:OLEObject Type="Embed" ProgID="Equation.DSMT4" ShapeID="_x0000_s1067" DrawAspect="Content" ObjectID="_1517636256" r:id="rId47"/>
        </w:pict>
      </w:r>
      <w:r w:rsidR="00CC7946">
        <w:rPr>
          <w:sz w:val="28"/>
          <w:szCs w:val="28"/>
        </w:rPr>
        <w:tab/>
      </w:r>
      <w:r w:rsidR="00CC7946">
        <w:rPr>
          <w:sz w:val="28"/>
          <w:szCs w:val="28"/>
        </w:rPr>
        <w:tab/>
      </w:r>
    </w:p>
    <w:p w:rsidR="00CC7946" w:rsidRDefault="00CC7946" w:rsidP="00A60E5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=  </w:t>
      </w: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Default="00350197" w:rsidP="00A60E56">
      <w:pPr>
        <w:rPr>
          <w:sz w:val="28"/>
          <w:szCs w:val="28"/>
        </w:rPr>
      </w:pPr>
    </w:p>
    <w:p w:rsidR="00350197" w:rsidRPr="00701C5F" w:rsidRDefault="00350197" w:rsidP="00E63DF0">
      <w:pPr>
        <w:pStyle w:val="ListParagraph"/>
        <w:numPr>
          <w:ilvl w:val="0"/>
          <w:numId w:val="7"/>
        </w:numPr>
      </w:pPr>
      <w:r w:rsidRPr="00701C5F">
        <w:t xml:space="preserve">Use the results from above and </w:t>
      </w:r>
      <w:r w:rsidRPr="00E63DF0">
        <w:rPr>
          <w:i/>
        </w:rPr>
        <w:t xml:space="preserve">t = </w:t>
      </w:r>
      <w:r w:rsidRPr="008B5FB9">
        <w:t>5</w:t>
      </w:r>
      <w:r w:rsidRPr="00E63DF0">
        <w:rPr>
          <w:i/>
        </w:rPr>
        <w:t xml:space="preserve"> </w:t>
      </w:r>
      <w:r w:rsidRPr="00701C5F">
        <w:t xml:space="preserve">to </w:t>
      </w:r>
      <w:r w:rsidR="00F73A2E" w:rsidRPr="00701C5F">
        <w:t xml:space="preserve">find the average velocity when </w:t>
      </w:r>
      <w:r w:rsidRPr="00701C5F">
        <w:t xml:space="preserve"> </w:t>
      </w:r>
      <w:r w:rsidR="00F73A2E" w:rsidRPr="00701C5F">
        <w:rPr>
          <w:i/>
        </w:rPr>
        <w:sym w:font="Symbol" w:char="F044"/>
      </w:r>
      <w:r w:rsidRPr="00E63DF0">
        <w:rPr>
          <w:i/>
        </w:rPr>
        <w:t>t</w:t>
      </w:r>
      <w:r w:rsidRPr="00701C5F">
        <w:t xml:space="preserve">  =  . . . </w:t>
      </w:r>
    </w:p>
    <w:p w:rsidR="00350197" w:rsidRPr="00701C5F" w:rsidRDefault="00350197" w:rsidP="00A60E56"/>
    <w:p w:rsidR="00350197" w:rsidRDefault="00350197" w:rsidP="00A60E56">
      <w:r w:rsidRPr="00701C5F">
        <w:tab/>
      </w:r>
      <w:r w:rsidR="00E63DF0">
        <w:tab/>
      </w:r>
      <w:r w:rsidR="00E63DF0">
        <w:tab/>
      </w:r>
      <w:r w:rsidRPr="00701C5F">
        <w:t>a.)</w:t>
      </w:r>
      <w:r w:rsidRPr="00701C5F">
        <w:tab/>
      </w:r>
      <w:r w:rsidR="00F73A2E" w:rsidRPr="00701C5F">
        <w:rPr>
          <w:i/>
        </w:rPr>
        <w:sym w:font="Symbol" w:char="F044"/>
      </w:r>
      <w:proofErr w:type="gramStart"/>
      <w:r w:rsidRPr="00701C5F">
        <w:rPr>
          <w:i/>
        </w:rPr>
        <w:t>t</w:t>
      </w:r>
      <w:r w:rsidR="00E63DF0">
        <w:t xml:space="preserve">  =</w:t>
      </w:r>
      <w:proofErr w:type="gramEnd"/>
      <w:r w:rsidR="00E63DF0">
        <w:t xml:space="preserve">  1</w:t>
      </w:r>
      <w:r w:rsidR="00E63DF0">
        <w:tab/>
      </w:r>
      <w:r w:rsidR="00E63DF0">
        <w:tab/>
      </w:r>
      <w:r w:rsidR="00E63DF0">
        <w:tab/>
      </w:r>
      <w:r w:rsidR="00E63DF0">
        <w:tab/>
      </w:r>
      <w:r w:rsidR="00E63DF0">
        <w:tab/>
      </w:r>
      <w:r w:rsidRPr="00701C5F">
        <w:t>b.)</w:t>
      </w:r>
      <w:r w:rsidRPr="00701C5F">
        <w:tab/>
      </w:r>
      <w:r w:rsidR="00F73A2E" w:rsidRPr="00701C5F">
        <w:rPr>
          <w:i/>
        </w:rPr>
        <w:sym w:font="Symbol" w:char="F044"/>
      </w:r>
      <w:proofErr w:type="gramStart"/>
      <w:r w:rsidRPr="00701C5F">
        <w:rPr>
          <w:i/>
        </w:rPr>
        <w:t>t</w:t>
      </w:r>
      <w:r w:rsidR="00E63DF0">
        <w:t xml:space="preserve">  =</w:t>
      </w:r>
      <w:proofErr w:type="gramEnd"/>
      <w:r w:rsidR="00E63DF0">
        <w:t xml:space="preserve">  .5</w:t>
      </w:r>
      <w:r w:rsidR="00E63DF0">
        <w:tab/>
      </w:r>
      <w:r w:rsidR="00E63DF0">
        <w:tab/>
      </w:r>
      <w:r w:rsidR="00E63DF0">
        <w:tab/>
      </w:r>
      <w:r w:rsidR="00E63DF0">
        <w:tab/>
      </w:r>
      <w:r w:rsidRPr="00701C5F">
        <w:t>c.)</w:t>
      </w:r>
      <w:r w:rsidRPr="00701C5F">
        <w:tab/>
      </w:r>
      <w:r w:rsidR="00F73A2E" w:rsidRPr="00701C5F">
        <w:rPr>
          <w:i/>
        </w:rPr>
        <w:sym w:font="Symbol" w:char="F044"/>
      </w:r>
      <w:proofErr w:type="gramStart"/>
      <w:r w:rsidRPr="00701C5F">
        <w:rPr>
          <w:i/>
        </w:rPr>
        <w:t>t</w:t>
      </w:r>
      <w:r w:rsidRPr="00701C5F">
        <w:t xml:space="preserve">  =</w:t>
      </w:r>
      <w:proofErr w:type="gramEnd"/>
      <w:r w:rsidRPr="00701C5F">
        <w:t xml:space="preserve">  .1 </w:t>
      </w:r>
      <w:r w:rsidR="00E63DF0">
        <w:tab/>
      </w:r>
      <w:r w:rsidR="00E63DF0">
        <w:tab/>
      </w:r>
      <w:r w:rsidR="00E63DF0">
        <w:tab/>
      </w:r>
      <w:r w:rsidR="00E63DF0">
        <w:tab/>
        <w:t xml:space="preserve">d.) </w:t>
      </w:r>
      <w:r w:rsidR="00E63DF0" w:rsidRPr="00701C5F">
        <w:rPr>
          <w:i/>
        </w:rPr>
        <w:sym w:font="Symbol" w:char="F044"/>
      </w:r>
      <w:proofErr w:type="gramStart"/>
      <w:r w:rsidR="00E63DF0" w:rsidRPr="00701C5F">
        <w:rPr>
          <w:i/>
        </w:rPr>
        <w:t>t</w:t>
      </w:r>
      <w:r w:rsidR="00E63DF0" w:rsidRPr="00701C5F">
        <w:t xml:space="preserve">  =</w:t>
      </w:r>
      <w:proofErr w:type="gramEnd"/>
      <w:r w:rsidR="00E63DF0" w:rsidRPr="00701C5F">
        <w:t xml:space="preserve">  .</w:t>
      </w:r>
      <w:r w:rsidR="00E63DF0">
        <w:t>0</w:t>
      </w:r>
      <w:r w:rsidR="00E63DF0" w:rsidRPr="00701C5F">
        <w:t>1</w:t>
      </w:r>
    </w:p>
    <w:p w:rsidR="00E63DF0" w:rsidRDefault="00E63DF0" w:rsidP="00A60E56"/>
    <w:p w:rsidR="00E63DF0" w:rsidRDefault="00E63DF0" w:rsidP="00A60E56"/>
    <w:p w:rsidR="00E63DF0" w:rsidRDefault="00E63DF0" w:rsidP="00A60E56"/>
    <w:p w:rsidR="00AF4623" w:rsidRDefault="00AF4623" w:rsidP="00A60E56"/>
    <w:p w:rsidR="00846291" w:rsidRDefault="00846291" w:rsidP="00A60E56"/>
    <w:p w:rsidR="00846291" w:rsidRDefault="00846291" w:rsidP="00A60E56"/>
    <w:p w:rsidR="00E63DF0" w:rsidRDefault="00E63DF0" w:rsidP="00A60E56"/>
    <w:p w:rsidR="00E63DF0" w:rsidRDefault="00E63DF0" w:rsidP="00A60E56"/>
    <w:p w:rsidR="00E63DF0" w:rsidRPr="00701C5F" w:rsidRDefault="00E63DF0" w:rsidP="00E63DF0">
      <w:pPr>
        <w:pStyle w:val="ListParagraph"/>
        <w:numPr>
          <w:ilvl w:val="0"/>
          <w:numId w:val="7"/>
        </w:numPr>
      </w:pPr>
      <w:r>
        <w:t xml:space="preserve">What is happening to the </w:t>
      </w:r>
      <w:r w:rsidRPr="00701C5F">
        <w:rPr>
          <w:i/>
        </w:rPr>
        <w:sym w:font="Symbol" w:char="F044"/>
      </w:r>
      <w:r w:rsidRPr="00E63DF0">
        <w:rPr>
          <w:i/>
        </w:rPr>
        <w:t>t</w:t>
      </w:r>
      <w:r w:rsidR="00E7217A">
        <w:t xml:space="preserve"> </w:t>
      </w:r>
      <w:r>
        <w:t xml:space="preserve">values in part A?  What value does the </w:t>
      </w:r>
      <w:r w:rsidRPr="00701C5F">
        <w:t>average velocity</w:t>
      </w:r>
      <w:r>
        <w:t xml:space="preserve"> appear to be approaching?</w:t>
      </w:r>
    </w:p>
    <w:p w:rsidR="00504DDA" w:rsidRDefault="00504DDA" w:rsidP="00A60E56">
      <w:pPr>
        <w:rPr>
          <w:sz w:val="28"/>
          <w:szCs w:val="28"/>
        </w:rPr>
      </w:pPr>
    </w:p>
    <w:p w:rsidR="00504DDA" w:rsidRDefault="00E7217A" w:rsidP="00846291">
      <w:pPr>
        <w:ind w:left="1080" w:firstLine="360"/>
        <w:rPr>
          <w:sz w:val="28"/>
          <w:szCs w:val="28"/>
        </w:rPr>
      </w:pPr>
      <w:r w:rsidRPr="00E7217A">
        <w:t>Complete:</w:t>
      </w:r>
      <w:r>
        <w:rPr>
          <w:sz w:val="28"/>
          <w:szCs w:val="28"/>
        </w:rPr>
        <w:t xml:space="preserve">  </w:t>
      </w:r>
      <w:r w:rsidR="006D44CC" w:rsidRPr="00883EF7">
        <w:rPr>
          <w:position w:val="-28"/>
        </w:rPr>
        <w:object w:dxaOrig="2220" w:dyaOrig="680">
          <v:shape id="_x0000_i1044" type="#_x0000_t75" style="width:111pt;height:33.75pt" o:ole="">
            <v:imagedata r:id="rId48" o:title=""/>
          </v:shape>
          <o:OLEObject Type="Embed" ProgID="Equation.DSMT4" ShapeID="_x0000_i1044" DrawAspect="Content" ObjectID="_1517636255" r:id="rId49"/>
        </w:object>
      </w:r>
      <w:r>
        <w:t xml:space="preserve"> = __________</w:t>
      </w:r>
      <w:r w:rsidR="003131F8">
        <w:t>________</w:t>
      </w:r>
    </w:p>
    <w:p w:rsidR="006D305F" w:rsidRDefault="006D305F" w:rsidP="00A60E56">
      <w:pPr>
        <w:rPr>
          <w:sz w:val="28"/>
          <w:szCs w:val="28"/>
        </w:rPr>
      </w:pPr>
    </w:p>
    <w:p w:rsidR="00FB6318" w:rsidRDefault="00FB6318" w:rsidP="00A60E56">
      <w:pPr>
        <w:rPr>
          <w:sz w:val="28"/>
          <w:szCs w:val="28"/>
        </w:rPr>
      </w:pPr>
    </w:p>
    <w:p w:rsidR="006D305F" w:rsidRDefault="006D305F" w:rsidP="00A60E56">
      <w:r w:rsidRPr="006D305F">
        <w:t xml:space="preserve">Math 4 </w:t>
      </w:r>
      <w:r>
        <w:t>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</w:t>
      </w:r>
    </w:p>
    <w:p w:rsidR="006D305F" w:rsidRDefault="006D305F" w:rsidP="00A60E56">
      <w:r>
        <w:t xml:space="preserve">HW: </w:t>
      </w:r>
      <w:r w:rsidR="00672CA4">
        <w:t>Lesson 6-1</w:t>
      </w:r>
      <w:r>
        <w:t>: The Difference Quotient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______________</w:t>
      </w:r>
    </w:p>
    <w:p w:rsidR="007C4B0F" w:rsidRPr="00BB650E" w:rsidRDefault="007C4B0F" w:rsidP="00A60E56">
      <w:pPr>
        <w:rPr>
          <w:sz w:val="16"/>
          <w:szCs w:val="16"/>
        </w:rPr>
      </w:pPr>
    </w:p>
    <w:p w:rsidR="007C4B0F" w:rsidRDefault="007C4B0F" w:rsidP="00A60E56">
      <w:pPr>
        <w:rPr>
          <w:i/>
        </w:rPr>
      </w:pPr>
      <w:r>
        <w:rPr>
          <w:i/>
        </w:rPr>
        <w:t>Show your work on another sheet of paper.</w:t>
      </w:r>
    </w:p>
    <w:p w:rsidR="007C4B0F" w:rsidRPr="00BB650E" w:rsidRDefault="007C4B0F" w:rsidP="00A60E56">
      <w:pPr>
        <w:rPr>
          <w:i/>
          <w:sz w:val="16"/>
          <w:szCs w:val="16"/>
        </w:rPr>
      </w:pPr>
    </w:p>
    <w:p w:rsidR="007C4B0F" w:rsidRDefault="007C4B0F" w:rsidP="00A60E56">
      <w:r>
        <w:rPr>
          <w:noProof/>
        </w:rPr>
        <w:drawing>
          <wp:inline distT="0" distB="0" distL="0" distR="0">
            <wp:extent cx="3914775" cy="990600"/>
            <wp:effectExtent l="1905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4B0F" w:rsidRDefault="007C4B0F" w:rsidP="00A60E56"/>
    <w:p w:rsidR="007C4B0F" w:rsidRPr="007C4B0F" w:rsidRDefault="007C4B0F" w:rsidP="00A60E56"/>
    <w:p w:rsidR="00504DDA" w:rsidRPr="006D305F" w:rsidRDefault="007C4B0F" w:rsidP="00A60E56">
      <w:r>
        <w:rPr>
          <w:noProof/>
        </w:rPr>
        <w:drawing>
          <wp:anchor distT="0" distB="0" distL="114300" distR="114300" simplePos="0" relativeHeight="251673088" behindDoc="1" locked="0" layoutInCell="1" allowOverlap="1">
            <wp:simplePos x="0" y="0"/>
            <wp:positionH relativeFrom="column">
              <wp:posOffset>-47625</wp:posOffset>
            </wp:positionH>
            <wp:positionV relativeFrom="paragraph">
              <wp:posOffset>-283845</wp:posOffset>
            </wp:positionV>
            <wp:extent cx="4067175" cy="704850"/>
            <wp:effectExtent l="19050" t="0" r="9525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4DDA" w:rsidRPr="006D305F" w:rsidRDefault="00504DDA" w:rsidP="00A60E56"/>
    <w:p w:rsidR="007C4B0F" w:rsidRDefault="007C4B0F" w:rsidP="00A60E56">
      <w:pPr>
        <w:rPr>
          <w:b/>
          <w:i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  <w:i/>
        </w:rPr>
        <w:t>Find the formula for the difference quotient.  Use the formula to calculate the following:</w:t>
      </w:r>
    </w:p>
    <w:p w:rsidR="00B35721" w:rsidRPr="00BB650E" w:rsidRDefault="007C4B0F" w:rsidP="00A60E56">
      <w:pPr>
        <w:rPr>
          <w:b/>
          <w:i/>
        </w:rPr>
      </w:pPr>
      <w:r>
        <w:rPr>
          <w:b/>
          <w:i/>
        </w:rPr>
        <w:tab/>
      </w:r>
      <w:r w:rsidR="00B35721">
        <w:rPr>
          <w:b/>
          <w:i/>
          <w:noProof/>
        </w:rPr>
        <w:drawing>
          <wp:inline distT="0" distB="0" distL="0" distR="0">
            <wp:extent cx="1362075" cy="638175"/>
            <wp:effectExtent l="1905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721" w:rsidRDefault="00B35721" w:rsidP="00A60E56">
      <w:pPr>
        <w:rPr>
          <w:b/>
        </w:rPr>
      </w:pPr>
      <w:r>
        <w:rPr>
          <w:b/>
          <w:noProof/>
        </w:rPr>
        <w:drawing>
          <wp:inline distT="0" distB="0" distL="0" distR="0">
            <wp:extent cx="4524375" cy="819150"/>
            <wp:effectExtent l="1905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721" w:rsidRDefault="00B35721" w:rsidP="00A60E56">
      <w:pPr>
        <w:rPr>
          <w:b/>
        </w:rPr>
      </w:pPr>
      <w:r>
        <w:rPr>
          <w:b/>
        </w:rPr>
        <w:tab/>
      </w:r>
      <w:r>
        <w:rPr>
          <w:b/>
          <w:noProof/>
        </w:rPr>
        <w:drawing>
          <wp:inline distT="0" distB="0" distL="0" distR="0">
            <wp:extent cx="3190875" cy="428625"/>
            <wp:effectExtent l="1905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721" w:rsidRPr="00BB650E" w:rsidRDefault="00B35721" w:rsidP="00A60E56">
      <w:pPr>
        <w:rPr>
          <w:b/>
          <w:i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  <w:i/>
        </w:rPr>
        <w:t>Find the formula for the difference quotient.  Use the formula to calculate the following:</w:t>
      </w:r>
    </w:p>
    <w:p w:rsidR="00D31F3C" w:rsidRDefault="00B35721" w:rsidP="00A60E56">
      <w:pPr>
        <w:rPr>
          <w:b/>
        </w:rPr>
      </w:pPr>
      <w:r>
        <w:rPr>
          <w:b/>
        </w:rPr>
        <w:tab/>
      </w:r>
      <w:r>
        <w:rPr>
          <w:b/>
          <w:noProof/>
        </w:rPr>
        <w:drawing>
          <wp:inline distT="0" distB="0" distL="0" distR="0">
            <wp:extent cx="2924175" cy="571500"/>
            <wp:effectExtent l="1905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1F3C" w:rsidRPr="00B35721" w:rsidRDefault="00D31F3C" w:rsidP="00A60E56">
      <w:pPr>
        <w:rPr>
          <w:b/>
        </w:rPr>
      </w:pPr>
      <w:r>
        <w:rPr>
          <w:b/>
          <w:noProof/>
        </w:rPr>
        <w:drawing>
          <wp:inline distT="0" distB="0" distL="0" distR="0">
            <wp:extent cx="6010275" cy="3305175"/>
            <wp:effectExtent l="1905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330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0197" w:rsidRPr="006D305F" w:rsidRDefault="00350197" w:rsidP="00A60E56">
      <w:pPr>
        <w:rPr>
          <w:b/>
        </w:rPr>
      </w:pPr>
    </w:p>
    <w:sectPr w:rsidR="00350197" w:rsidRPr="006D305F" w:rsidSect="0055521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9F4899"/>
    <w:multiLevelType w:val="hybridMultilevel"/>
    <w:tmpl w:val="930CD0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BB20587"/>
    <w:multiLevelType w:val="hybridMultilevel"/>
    <w:tmpl w:val="6E02BE4C"/>
    <w:lvl w:ilvl="0" w:tplc="1E54D2BE">
      <w:start w:val="3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47461809"/>
    <w:multiLevelType w:val="hybridMultilevel"/>
    <w:tmpl w:val="82A449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D6371F"/>
    <w:multiLevelType w:val="hybridMultilevel"/>
    <w:tmpl w:val="81C85438"/>
    <w:lvl w:ilvl="0" w:tplc="A552A32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486790A"/>
    <w:multiLevelType w:val="hybridMultilevel"/>
    <w:tmpl w:val="FF6EAF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A0551FC"/>
    <w:multiLevelType w:val="hybridMultilevel"/>
    <w:tmpl w:val="B1CE97EE"/>
    <w:lvl w:ilvl="0" w:tplc="8B1AF41E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CEB26B6"/>
    <w:multiLevelType w:val="hybridMultilevel"/>
    <w:tmpl w:val="EAF2E0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2"/>
  </w:num>
  <w:num w:numId="5">
    <w:abstractNumId w:val="5"/>
  </w:num>
  <w:num w:numId="6">
    <w:abstractNumId w:val="1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efaultTabStop w:val="360"/>
  <w:noPunctuationKerning/>
  <w:characterSpacingControl w:val="doNotCompress"/>
  <w:compat/>
  <w:rsids>
    <w:rsidRoot w:val="00555211"/>
    <w:rsid w:val="00000188"/>
    <w:rsid w:val="00032699"/>
    <w:rsid w:val="00040C68"/>
    <w:rsid w:val="00065F8C"/>
    <w:rsid w:val="000801FF"/>
    <w:rsid w:val="0011014D"/>
    <w:rsid w:val="00112210"/>
    <w:rsid w:val="00132471"/>
    <w:rsid w:val="00136EF0"/>
    <w:rsid w:val="00166C3D"/>
    <w:rsid w:val="001C4DBE"/>
    <w:rsid w:val="001D0C38"/>
    <w:rsid w:val="001E29F1"/>
    <w:rsid w:val="001F4A18"/>
    <w:rsid w:val="00227929"/>
    <w:rsid w:val="002737E9"/>
    <w:rsid w:val="002978CF"/>
    <w:rsid w:val="002B0F1D"/>
    <w:rsid w:val="002C2FB9"/>
    <w:rsid w:val="002D4138"/>
    <w:rsid w:val="003131F8"/>
    <w:rsid w:val="003305C3"/>
    <w:rsid w:val="0033244B"/>
    <w:rsid w:val="00334338"/>
    <w:rsid w:val="0033499E"/>
    <w:rsid w:val="00341D21"/>
    <w:rsid w:val="003477AD"/>
    <w:rsid w:val="00350197"/>
    <w:rsid w:val="003841E4"/>
    <w:rsid w:val="00397A5E"/>
    <w:rsid w:val="003C6AE9"/>
    <w:rsid w:val="003F2125"/>
    <w:rsid w:val="00400E5A"/>
    <w:rsid w:val="00422D0F"/>
    <w:rsid w:val="004453D8"/>
    <w:rsid w:val="00474417"/>
    <w:rsid w:val="004805C7"/>
    <w:rsid w:val="0049015D"/>
    <w:rsid w:val="004A58F8"/>
    <w:rsid w:val="004D2009"/>
    <w:rsid w:val="004F7207"/>
    <w:rsid w:val="00504D67"/>
    <w:rsid w:val="00504DDA"/>
    <w:rsid w:val="00515C09"/>
    <w:rsid w:val="0052085C"/>
    <w:rsid w:val="00555211"/>
    <w:rsid w:val="00555B15"/>
    <w:rsid w:val="005658AB"/>
    <w:rsid w:val="005C5544"/>
    <w:rsid w:val="005C5D47"/>
    <w:rsid w:val="005F7834"/>
    <w:rsid w:val="006320C9"/>
    <w:rsid w:val="006722AD"/>
    <w:rsid w:val="00672CA4"/>
    <w:rsid w:val="0068337F"/>
    <w:rsid w:val="006D305F"/>
    <w:rsid w:val="006D44CC"/>
    <w:rsid w:val="006F5F64"/>
    <w:rsid w:val="00701C5F"/>
    <w:rsid w:val="00720543"/>
    <w:rsid w:val="00721B10"/>
    <w:rsid w:val="007427E6"/>
    <w:rsid w:val="007676D1"/>
    <w:rsid w:val="007B0D8C"/>
    <w:rsid w:val="007B4225"/>
    <w:rsid w:val="007C358F"/>
    <w:rsid w:val="007C35E1"/>
    <w:rsid w:val="007C4B0F"/>
    <w:rsid w:val="007D7D72"/>
    <w:rsid w:val="007E16CE"/>
    <w:rsid w:val="007E7316"/>
    <w:rsid w:val="008072D5"/>
    <w:rsid w:val="00825F4C"/>
    <w:rsid w:val="00832CB3"/>
    <w:rsid w:val="0083622C"/>
    <w:rsid w:val="00846291"/>
    <w:rsid w:val="00856F35"/>
    <w:rsid w:val="00874A2F"/>
    <w:rsid w:val="008B396D"/>
    <w:rsid w:val="008B5FB9"/>
    <w:rsid w:val="008C2297"/>
    <w:rsid w:val="008C6051"/>
    <w:rsid w:val="008F470F"/>
    <w:rsid w:val="0093430B"/>
    <w:rsid w:val="00937499"/>
    <w:rsid w:val="0094481E"/>
    <w:rsid w:val="00980086"/>
    <w:rsid w:val="0098708B"/>
    <w:rsid w:val="00992C30"/>
    <w:rsid w:val="00A00C49"/>
    <w:rsid w:val="00A0710A"/>
    <w:rsid w:val="00A16932"/>
    <w:rsid w:val="00A4206F"/>
    <w:rsid w:val="00A44E39"/>
    <w:rsid w:val="00A51835"/>
    <w:rsid w:val="00A60E56"/>
    <w:rsid w:val="00A758DB"/>
    <w:rsid w:val="00AF4623"/>
    <w:rsid w:val="00B1383A"/>
    <w:rsid w:val="00B35721"/>
    <w:rsid w:val="00B60B76"/>
    <w:rsid w:val="00B93E52"/>
    <w:rsid w:val="00BA3D48"/>
    <w:rsid w:val="00BA6ABD"/>
    <w:rsid w:val="00BB650E"/>
    <w:rsid w:val="00BB67E8"/>
    <w:rsid w:val="00BD5A31"/>
    <w:rsid w:val="00BD7FDD"/>
    <w:rsid w:val="00C03332"/>
    <w:rsid w:val="00C33457"/>
    <w:rsid w:val="00C3405C"/>
    <w:rsid w:val="00C974ED"/>
    <w:rsid w:val="00CB1F84"/>
    <w:rsid w:val="00CB546D"/>
    <w:rsid w:val="00CC04D7"/>
    <w:rsid w:val="00CC7946"/>
    <w:rsid w:val="00CD26CA"/>
    <w:rsid w:val="00D31F3C"/>
    <w:rsid w:val="00D45CCA"/>
    <w:rsid w:val="00D47CF4"/>
    <w:rsid w:val="00D71255"/>
    <w:rsid w:val="00D94FC6"/>
    <w:rsid w:val="00DC5308"/>
    <w:rsid w:val="00E10915"/>
    <w:rsid w:val="00E17613"/>
    <w:rsid w:val="00E254F9"/>
    <w:rsid w:val="00E53ECE"/>
    <w:rsid w:val="00E56004"/>
    <w:rsid w:val="00E63DF0"/>
    <w:rsid w:val="00E7217A"/>
    <w:rsid w:val="00E77F51"/>
    <w:rsid w:val="00E97226"/>
    <w:rsid w:val="00EA5472"/>
    <w:rsid w:val="00EB22C4"/>
    <w:rsid w:val="00ED33A6"/>
    <w:rsid w:val="00EE4179"/>
    <w:rsid w:val="00EF4E72"/>
    <w:rsid w:val="00F511D8"/>
    <w:rsid w:val="00F512E0"/>
    <w:rsid w:val="00F623A6"/>
    <w:rsid w:val="00F73A2E"/>
    <w:rsid w:val="00F9532D"/>
    <w:rsid w:val="00FB1A18"/>
    <w:rsid w:val="00FB6318"/>
    <w:rsid w:val="00FD78B4"/>
    <w:rsid w:val="00FF24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6"/>
    <o:shapelayout v:ext="edit">
      <o:idmap v:ext="edit" data="1"/>
      <o:rules v:ext="edit">
        <o:r id="V:Rule3" type="connector" idref="#_x0000_s1109"/>
        <o:r id="V:Rule4" type="connector" idref="#_x0000_s1132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25F4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453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D45CCA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rsid w:val="00D45CCA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E254F9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BB67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B67E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095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05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2.emf"/><Relationship Id="rId55" Type="http://schemas.openxmlformats.org/officeDocument/2006/relationships/image" Target="media/image27.e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file:///C:\Program%20Files\TI%20Education\TI%20InterActive!\TIIimagefile22120.gif" TargetMode="External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image" Target="media/image17.wmf"/><Relationship Id="rId54" Type="http://schemas.openxmlformats.org/officeDocument/2006/relationships/image" Target="media/image26.emf"/><Relationship Id="rId1" Type="http://schemas.openxmlformats.org/officeDocument/2006/relationships/numbering" Target="numbering.xml"/><Relationship Id="rId6" Type="http://schemas.openxmlformats.org/officeDocument/2006/relationships/hyperlink" Target="http://www.youtube.com/watch?v=6gvtr_H1h90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5.emf"/><Relationship Id="rId58" Type="http://schemas.openxmlformats.org/officeDocument/2006/relationships/theme" Target="theme/theme1.xml"/><Relationship Id="rId5" Type="http://schemas.openxmlformats.org/officeDocument/2006/relationships/hyperlink" Target="http://www.youtube.com/watch?v=ismnD_QHKkQ" TargetMode="Externa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png"/><Relationship Id="rId52" Type="http://schemas.openxmlformats.org/officeDocument/2006/relationships/image" Target="media/image24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8.emf"/><Relationship Id="rId48" Type="http://schemas.openxmlformats.org/officeDocument/2006/relationships/image" Target="media/image21.wmf"/><Relationship Id="rId56" Type="http://schemas.openxmlformats.org/officeDocument/2006/relationships/image" Target="media/image28.emf"/><Relationship Id="rId8" Type="http://schemas.openxmlformats.org/officeDocument/2006/relationships/image" Target="file:///C:\Program%20Files\TI%20Education\TI%20InterActive!\TIIimagefile29785.gif" TargetMode="External"/><Relationship Id="rId51" Type="http://schemas.openxmlformats.org/officeDocument/2006/relationships/image" Target="media/image23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915</Words>
  <Characters>521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ayfield City School District</Company>
  <LinksUpToDate>false</LinksUpToDate>
  <CharactersWithSpaces>6120</CharactersWithSpaces>
  <SharedDoc>false</SharedDoc>
  <HLinks>
    <vt:vector size="12" baseType="variant">
      <vt:variant>
        <vt:i4>2883699</vt:i4>
      </vt:variant>
      <vt:variant>
        <vt:i4>-1</vt:i4>
      </vt:variant>
      <vt:variant>
        <vt:i4>1026</vt:i4>
      </vt:variant>
      <vt:variant>
        <vt:i4>1</vt:i4>
      </vt:variant>
      <vt:variant>
        <vt:lpwstr>C:\Program Files\TI Education\TI InterActive!\TIIimagefile29785.gif</vt:lpwstr>
      </vt:variant>
      <vt:variant>
        <vt:lpwstr/>
      </vt:variant>
      <vt:variant>
        <vt:i4>2949232</vt:i4>
      </vt:variant>
      <vt:variant>
        <vt:i4>-1</vt:i4>
      </vt:variant>
      <vt:variant>
        <vt:i4>1041</vt:i4>
      </vt:variant>
      <vt:variant>
        <vt:i4>1</vt:i4>
      </vt:variant>
      <vt:variant>
        <vt:lpwstr>C:\Program Files\TI Education\TI InterActive!\TIIimagefile22120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subject/>
  <dc:creator>Mayfield City School District</dc:creator>
  <cp:keywords/>
  <dc:description/>
  <cp:lastModifiedBy>mfcsd</cp:lastModifiedBy>
  <cp:revision>8</cp:revision>
  <cp:lastPrinted>2011-03-17T12:47:00Z</cp:lastPrinted>
  <dcterms:created xsi:type="dcterms:W3CDTF">2011-03-17T12:47:00Z</dcterms:created>
  <dcterms:modified xsi:type="dcterms:W3CDTF">2016-02-22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